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256" r:id="rId2"/>
    <p:sldId id="300" r:id="rId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6"/>
      <p:bold r:id="rId7"/>
      <p:italic r:id="rId8"/>
      <p:boldItalic r:id="rId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000000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79" autoAdjust="0"/>
    <p:restoredTop sz="94660"/>
  </p:normalViewPr>
  <p:slideViewPr>
    <p:cSldViewPr>
      <p:cViewPr varScale="1">
        <p:scale>
          <a:sx n="62" d="100"/>
          <a:sy n="62" d="100"/>
        </p:scale>
        <p:origin x="16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3.fntdata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font" Target="fonts/font2.fntdata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font" Target="fonts/font1.fntdata"/><Relationship Id="rId11" Type="http://schemas.openxmlformats.org/officeDocument/2006/relationships/viewProps" Target="viewProps.xml"/><Relationship Id="rId5" Type="http://schemas.openxmlformats.org/officeDocument/2006/relationships/handoutMaster" Target="handoutMasters/handoutMaster1.xml"/><Relationship Id="rId10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9" Type="http://schemas.openxmlformats.org/officeDocument/2006/relationships/font" Target="fonts/font4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10/1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tags" Target="../tags/tag117.xml"/><Relationship Id="rId21" Type="http://schemas.openxmlformats.org/officeDocument/2006/relationships/tags" Target="../tags/tag21.xml"/><Relationship Id="rId42" Type="http://schemas.openxmlformats.org/officeDocument/2006/relationships/tags" Target="../tags/tag42.xml"/><Relationship Id="rId63" Type="http://schemas.openxmlformats.org/officeDocument/2006/relationships/tags" Target="../tags/tag63.xml"/><Relationship Id="rId84" Type="http://schemas.openxmlformats.org/officeDocument/2006/relationships/tags" Target="../tags/tag84.xml"/><Relationship Id="rId138" Type="http://schemas.openxmlformats.org/officeDocument/2006/relationships/image" Target="../media/image2.wmf"/><Relationship Id="rId16" Type="http://schemas.openxmlformats.org/officeDocument/2006/relationships/tags" Target="../tags/tag16.xml"/><Relationship Id="rId107" Type="http://schemas.openxmlformats.org/officeDocument/2006/relationships/tags" Target="../tags/tag107.xml"/><Relationship Id="rId11" Type="http://schemas.openxmlformats.org/officeDocument/2006/relationships/tags" Target="../tags/tag11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74" Type="http://schemas.openxmlformats.org/officeDocument/2006/relationships/tags" Target="../tags/tag74.xml"/><Relationship Id="rId79" Type="http://schemas.openxmlformats.org/officeDocument/2006/relationships/tags" Target="../tags/tag79.xml"/><Relationship Id="rId102" Type="http://schemas.openxmlformats.org/officeDocument/2006/relationships/tags" Target="../tags/tag102.xml"/><Relationship Id="rId123" Type="http://schemas.openxmlformats.org/officeDocument/2006/relationships/tags" Target="../tags/tag123.xml"/><Relationship Id="rId128" Type="http://schemas.openxmlformats.org/officeDocument/2006/relationships/tags" Target="../tags/tag128.xml"/><Relationship Id="rId5" Type="http://schemas.openxmlformats.org/officeDocument/2006/relationships/tags" Target="../tags/tag5.xml"/><Relationship Id="rId90" Type="http://schemas.openxmlformats.org/officeDocument/2006/relationships/tags" Target="../tags/tag90.xml"/><Relationship Id="rId95" Type="http://schemas.openxmlformats.org/officeDocument/2006/relationships/tags" Target="../tags/tag95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64" Type="http://schemas.openxmlformats.org/officeDocument/2006/relationships/tags" Target="../tags/tag64.xml"/><Relationship Id="rId69" Type="http://schemas.openxmlformats.org/officeDocument/2006/relationships/tags" Target="../tags/tag69.xml"/><Relationship Id="rId113" Type="http://schemas.openxmlformats.org/officeDocument/2006/relationships/tags" Target="../tags/tag113.xml"/><Relationship Id="rId118" Type="http://schemas.openxmlformats.org/officeDocument/2006/relationships/tags" Target="../tags/tag118.xml"/><Relationship Id="rId134" Type="http://schemas.openxmlformats.org/officeDocument/2006/relationships/tags" Target="../tags/tag134.xml"/><Relationship Id="rId139" Type="http://schemas.openxmlformats.org/officeDocument/2006/relationships/oleObject" Target="../embeddings/oleObject2.bin"/><Relationship Id="rId80" Type="http://schemas.openxmlformats.org/officeDocument/2006/relationships/tags" Target="../tags/tag80.xml"/><Relationship Id="rId85" Type="http://schemas.openxmlformats.org/officeDocument/2006/relationships/tags" Target="../tags/tag85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59" Type="http://schemas.openxmlformats.org/officeDocument/2006/relationships/tags" Target="../tags/tag59.xml"/><Relationship Id="rId103" Type="http://schemas.openxmlformats.org/officeDocument/2006/relationships/tags" Target="../tags/tag103.xml"/><Relationship Id="rId108" Type="http://schemas.openxmlformats.org/officeDocument/2006/relationships/tags" Target="../tags/tag108.xml"/><Relationship Id="rId124" Type="http://schemas.openxmlformats.org/officeDocument/2006/relationships/tags" Target="../tags/tag124.xml"/><Relationship Id="rId129" Type="http://schemas.openxmlformats.org/officeDocument/2006/relationships/tags" Target="../tags/tag129.xml"/><Relationship Id="rId54" Type="http://schemas.openxmlformats.org/officeDocument/2006/relationships/tags" Target="../tags/tag54.xml"/><Relationship Id="rId70" Type="http://schemas.openxmlformats.org/officeDocument/2006/relationships/tags" Target="../tags/tag70.xml"/><Relationship Id="rId75" Type="http://schemas.openxmlformats.org/officeDocument/2006/relationships/tags" Target="../tags/tag75.xml"/><Relationship Id="rId91" Type="http://schemas.openxmlformats.org/officeDocument/2006/relationships/tags" Target="../tags/tag91.xml"/><Relationship Id="rId96" Type="http://schemas.openxmlformats.org/officeDocument/2006/relationships/tags" Target="../tags/tag96.xml"/><Relationship Id="rId140" Type="http://schemas.openxmlformats.org/officeDocument/2006/relationships/image" Target="../media/image3.wmf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49" Type="http://schemas.openxmlformats.org/officeDocument/2006/relationships/tags" Target="../tags/tag49.xml"/><Relationship Id="rId114" Type="http://schemas.openxmlformats.org/officeDocument/2006/relationships/tags" Target="../tags/tag114.xml"/><Relationship Id="rId119" Type="http://schemas.openxmlformats.org/officeDocument/2006/relationships/tags" Target="../tags/tag119.xml"/><Relationship Id="rId44" Type="http://schemas.openxmlformats.org/officeDocument/2006/relationships/tags" Target="../tags/tag44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81" Type="http://schemas.openxmlformats.org/officeDocument/2006/relationships/tags" Target="../tags/tag81.xml"/><Relationship Id="rId86" Type="http://schemas.openxmlformats.org/officeDocument/2006/relationships/tags" Target="../tags/tag86.xml"/><Relationship Id="rId130" Type="http://schemas.openxmlformats.org/officeDocument/2006/relationships/tags" Target="../tags/tag130.xml"/><Relationship Id="rId135" Type="http://schemas.openxmlformats.org/officeDocument/2006/relationships/tags" Target="../tags/tag135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9" Type="http://schemas.openxmlformats.org/officeDocument/2006/relationships/tags" Target="../tags/tag39.xml"/><Relationship Id="rId109" Type="http://schemas.openxmlformats.org/officeDocument/2006/relationships/tags" Target="../tags/tag109.xml"/><Relationship Id="rId34" Type="http://schemas.openxmlformats.org/officeDocument/2006/relationships/tags" Target="../tags/tag34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76" Type="http://schemas.openxmlformats.org/officeDocument/2006/relationships/tags" Target="../tags/tag76.xml"/><Relationship Id="rId97" Type="http://schemas.openxmlformats.org/officeDocument/2006/relationships/tags" Target="../tags/tag97.xml"/><Relationship Id="rId104" Type="http://schemas.openxmlformats.org/officeDocument/2006/relationships/tags" Target="../tags/tag104.xml"/><Relationship Id="rId120" Type="http://schemas.openxmlformats.org/officeDocument/2006/relationships/tags" Target="../tags/tag120.xml"/><Relationship Id="rId125" Type="http://schemas.openxmlformats.org/officeDocument/2006/relationships/tags" Target="../tags/tag125.xml"/><Relationship Id="rId7" Type="http://schemas.openxmlformats.org/officeDocument/2006/relationships/tags" Target="../tags/tag7.xml"/><Relationship Id="rId71" Type="http://schemas.openxmlformats.org/officeDocument/2006/relationships/tags" Target="../tags/tag71.xml"/><Relationship Id="rId92" Type="http://schemas.openxmlformats.org/officeDocument/2006/relationships/tags" Target="../tags/tag92.xml"/><Relationship Id="rId2" Type="http://schemas.openxmlformats.org/officeDocument/2006/relationships/tags" Target="../tags/tag2.xml"/><Relationship Id="rId29" Type="http://schemas.openxmlformats.org/officeDocument/2006/relationships/tags" Target="../tags/tag29.xml"/><Relationship Id="rId24" Type="http://schemas.openxmlformats.org/officeDocument/2006/relationships/tags" Target="../tags/tag24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66" Type="http://schemas.openxmlformats.org/officeDocument/2006/relationships/tags" Target="../tags/tag66.xml"/><Relationship Id="rId87" Type="http://schemas.openxmlformats.org/officeDocument/2006/relationships/tags" Target="../tags/tag87.xml"/><Relationship Id="rId110" Type="http://schemas.openxmlformats.org/officeDocument/2006/relationships/tags" Target="../tags/tag110.xml"/><Relationship Id="rId115" Type="http://schemas.openxmlformats.org/officeDocument/2006/relationships/tags" Target="../tags/tag115.xml"/><Relationship Id="rId131" Type="http://schemas.openxmlformats.org/officeDocument/2006/relationships/tags" Target="../tags/tag131.xml"/><Relationship Id="rId136" Type="http://schemas.openxmlformats.org/officeDocument/2006/relationships/slideLayout" Target="../slideLayouts/slideLayout2.xml"/><Relationship Id="rId61" Type="http://schemas.openxmlformats.org/officeDocument/2006/relationships/tags" Target="../tags/tag61.xml"/><Relationship Id="rId82" Type="http://schemas.openxmlformats.org/officeDocument/2006/relationships/tags" Target="../tags/tag82.xml"/><Relationship Id="rId19" Type="http://schemas.openxmlformats.org/officeDocument/2006/relationships/tags" Target="../tags/tag19.xml"/><Relationship Id="rId14" Type="http://schemas.openxmlformats.org/officeDocument/2006/relationships/tags" Target="../tags/tag14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56" Type="http://schemas.openxmlformats.org/officeDocument/2006/relationships/tags" Target="../tags/tag56.xml"/><Relationship Id="rId77" Type="http://schemas.openxmlformats.org/officeDocument/2006/relationships/tags" Target="../tags/tag77.xml"/><Relationship Id="rId100" Type="http://schemas.openxmlformats.org/officeDocument/2006/relationships/tags" Target="../tags/tag100.xml"/><Relationship Id="rId105" Type="http://schemas.openxmlformats.org/officeDocument/2006/relationships/tags" Target="../tags/tag105.xml"/><Relationship Id="rId126" Type="http://schemas.openxmlformats.org/officeDocument/2006/relationships/tags" Target="../tags/tag126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72" Type="http://schemas.openxmlformats.org/officeDocument/2006/relationships/tags" Target="../tags/tag72.xml"/><Relationship Id="rId93" Type="http://schemas.openxmlformats.org/officeDocument/2006/relationships/tags" Target="../tags/tag93.xml"/><Relationship Id="rId98" Type="http://schemas.openxmlformats.org/officeDocument/2006/relationships/tags" Target="../tags/tag98.xml"/><Relationship Id="rId121" Type="http://schemas.openxmlformats.org/officeDocument/2006/relationships/tags" Target="../tags/tag121.xml"/><Relationship Id="rId3" Type="http://schemas.openxmlformats.org/officeDocument/2006/relationships/tags" Target="../tags/tag3.xml"/><Relationship Id="rId25" Type="http://schemas.openxmlformats.org/officeDocument/2006/relationships/tags" Target="../tags/tag25.xml"/><Relationship Id="rId46" Type="http://schemas.openxmlformats.org/officeDocument/2006/relationships/tags" Target="../tags/tag46.xml"/><Relationship Id="rId67" Type="http://schemas.openxmlformats.org/officeDocument/2006/relationships/tags" Target="../tags/tag67.xml"/><Relationship Id="rId116" Type="http://schemas.openxmlformats.org/officeDocument/2006/relationships/tags" Target="../tags/tag116.xml"/><Relationship Id="rId137" Type="http://schemas.openxmlformats.org/officeDocument/2006/relationships/oleObject" Target="../embeddings/oleObject1.bin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62" Type="http://schemas.openxmlformats.org/officeDocument/2006/relationships/tags" Target="../tags/tag62.xml"/><Relationship Id="rId83" Type="http://schemas.openxmlformats.org/officeDocument/2006/relationships/tags" Target="../tags/tag83.xml"/><Relationship Id="rId88" Type="http://schemas.openxmlformats.org/officeDocument/2006/relationships/tags" Target="../tags/tag88.xml"/><Relationship Id="rId111" Type="http://schemas.openxmlformats.org/officeDocument/2006/relationships/tags" Target="../tags/tag111.xml"/><Relationship Id="rId132" Type="http://schemas.openxmlformats.org/officeDocument/2006/relationships/tags" Target="../tags/tag132.xml"/><Relationship Id="rId15" Type="http://schemas.openxmlformats.org/officeDocument/2006/relationships/tags" Target="../tags/tag15.xml"/><Relationship Id="rId36" Type="http://schemas.openxmlformats.org/officeDocument/2006/relationships/tags" Target="../tags/tag36.xml"/><Relationship Id="rId57" Type="http://schemas.openxmlformats.org/officeDocument/2006/relationships/tags" Target="../tags/tag57.xml"/><Relationship Id="rId106" Type="http://schemas.openxmlformats.org/officeDocument/2006/relationships/tags" Target="../tags/tag106.xml"/><Relationship Id="rId127" Type="http://schemas.openxmlformats.org/officeDocument/2006/relationships/tags" Target="../tags/tag127.xml"/><Relationship Id="rId10" Type="http://schemas.openxmlformats.org/officeDocument/2006/relationships/tags" Target="../tags/tag10.xml"/><Relationship Id="rId31" Type="http://schemas.openxmlformats.org/officeDocument/2006/relationships/tags" Target="../tags/tag31.xml"/><Relationship Id="rId52" Type="http://schemas.openxmlformats.org/officeDocument/2006/relationships/tags" Target="../tags/tag52.xml"/><Relationship Id="rId73" Type="http://schemas.openxmlformats.org/officeDocument/2006/relationships/tags" Target="../tags/tag73.xml"/><Relationship Id="rId78" Type="http://schemas.openxmlformats.org/officeDocument/2006/relationships/tags" Target="../tags/tag78.xml"/><Relationship Id="rId94" Type="http://schemas.openxmlformats.org/officeDocument/2006/relationships/tags" Target="../tags/tag94.xml"/><Relationship Id="rId99" Type="http://schemas.openxmlformats.org/officeDocument/2006/relationships/tags" Target="../tags/tag99.xml"/><Relationship Id="rId101" Type="http://schemas.openxmlformats.org/officeDocument/2006/relationships/tags" Target="../tags/tag101.xml"/><Relationship Id="rId122" Type="http://schemas.openxmlformats.org/officeDocument/2006/relationships/tags" Target="../tags/tag122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26" Type="http://schemas.openxmlformats.org/officeDocument/2006/relationships/tags" Target="../tags/tag26.xml"/><Relationship Id="rId47" Type="http://schemas.openxmlformats.org/officeDocument/2006/relationships/tags" Target="../tags/tag47.xml"/><Relationship Id="rId68" Type="http://schemas.openxmlformats.org/officeDocument/2006/relationships/tags" Target="../tags/tag68.xml"/><Relationship Id="rId89" Type="http://schemas.openxmlformats.org/officeDocument/2006/relationships/tags" Target="../tags/tag89.xml"/><Relationship Id="rId112" Type="http://schemas.openxmlformats.org/officeDocument/2006/relationships/tags" Target="../tags/tag112.xml"/><Relationship Id="rId133" Type="http://schemas.openxmlformats.org/officeDocument/2006/relationships/tags" Target="../tags/tag1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actical Significance vs. Statistical Significance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.6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</p:spPr>
        <p:txBody>
          <a:bodyPr/>
          <a:lstStyle/>
          <a:p>
            <a:r>
              <a:rPr lang="en-US" dirty="0"/>
              <a:t>Suppose a manufacturer wants to know if the proper amount of sand is being </a:t>
            </a:r>
            <a:r>
              <a:rPr lang="en-US"/>
              <a:t>placed in </a:t>
            </a:r>
            <a:r>
              <a:rPr lang="en-US" dirty="0">
                <a:solidFill>
                  <a:srgbClr val="0000FF"/>
                </a:solidFill>
              </a:rPr>
              <a:t>25</a:t>
            </a:r>
            <a:r>
              <a:rPr lang="en-US" dirty="0"/>
              <a:t> pound bags. Hypothese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sample of</a:t>
            </a:r>
            <a:r>
              <a:rPr lang="en-US" dirty="0">
                <a:solidFill>
                  <a:srgbClr val="0000FF"/>
                </a:solidFill>
              </a:rPr>
              <a:t> 2000 </a:t>
            </a:r>
            <a:r>
              <a:rPr lang="en-US" dirty="0"/>
              <a:t>bags was selected with the following results: </a:t>
            </a:r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22628"/>
              </p:ext>
            </p:extLst>
          </p:nvPr>
        </p:nvGraphicFramePr>
        <p:xfrm>
          <a:off x="3429000" y="266700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7" imgW="1815840" imgH="965160" progId="Equation.DSMT4">
                  <p:embed/>
                </p:oleObj>
              </mc:Choice>
              <mc:Fallback>
                <p:oleObj name="Equation" r:id="rId137" imgW="1815840" imgH="965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7000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44032"/>
              </p:ext>
            </p:extLst>
          </p:nvPr>
        </p:nvGraphicFramePr>
        <p:xfrm>
          <a:off x="1758950" y="4724400"/>
          <a:ext cx="589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9" imgW="5892480" imgH="393480" progId="Equation.DSMT4">
                  <p:embed/>
                </p:oleObj>
              </mc:Choice>
              <mc:Fallback>
                <p:oleObj name="Equation" r:id="rId139" imgW="58924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724400"/>
                        <a:ext cx="589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SMARTInkShape-Group1">
            <a:extLst>
              <a:ext uri="{FF2B5EF4-FFF2-40B4-BE49-F238E27FC236}">
                <a16:creationId xmlns:a16="http://schemas.microsoft.com/office/drawing/2014/main" id="{CAEFBDBB-45B3-6681-3687-351D118B25F1}"/>
              </a:ext>
            </a:extLst>
          </p:cNvPr>
          <p:cNvGrpSpPr/>
          <p:nvPr/>
        </p:nvGrpSpPr>
        <p:grpSpPr>
          <a:xfrm>
            <a:off x="428625" y="2781727"/>
            <a:ext cx="619126" cy="223335"/>
            <a:chOff x="428625" y="2781727"/>
            <a:chExt cx="619126" cy="223335"/>
          </a:xfrm>
        </p:grpSpPr>
        <p:sp>
          <p:nvSpPr>
            <p:cNvPr id="4" name="SMARTInkShape-1">
              <a:extLst>
                <a:ext uri="{FF2B5EF4-FFF2-40B4-BE49-F238E27FC236}">
                  <a16:creationId xmlns:a16="http://schemas.microsoft.com/office/drawing/2014/main" id="{D769EB66-BB9D-583F-ACDC-469FD459BE76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438150" y="2781727"/>
              <a:ext cx="152401" cy="223335"/>
            </a:xfrm>
            <a:custGeom>
              <a:avLst/>
              <a:gdLst/>
              <a:ahLst/>
              <a:cxnLst/>
              <a:rect l="0" t="0" r="0" b="0"/>
              <a:pathLst>
                <a:path w="152401" h="223335">
                  <a:moveTo>
                    <a:pt x="0" y="18623"/>
                  </a:moveTo>
                  <a:lnTo>
                    <a:pt x="0" y="18623"/>
                  </a:lnTo>
                  <a:lnTo>
                    <a:pt x="8201" y="18623"/>
                  </a:lnTo>
                  <a:lnTo>
                    <a:pt x="8642" y="17565"/>
                  </a:lnTo>
                  <a:lnTo>
                    <a:pt x="9133" y="13567"/>
                  </a:lnTo>
                  <a:lnTo>
                    <a:pt x="10322" y="12077"/>
                  </a:lnTo>
                  <a:lnTo>
                    <a:pt x="14465" y="10422"/>
                  </a:lnTo>
                  <a:lnTo>
                    <a:pt x="15994" y="8922"/>
                  </a:lnTo>
                  <a:lnTo>
                    <a:pt x="18931" y="0"/>
                  </a:lnTo>
                  <a:lnTo>
                    <a:pt x="24071" y="4756"/>
                  </a:lnTo>
                  <a:lnTo>
                    <a:pt x="27240" y="22981"/>
                  </a:lnTo>
                  <a:lnTo>
                    <a:pt x="28399" y="69644"/>
                  </a:lnTo>
                  <a:lnTo>
                    <a:pt x="27439" y="89982"/>
                  </a:lnTo>
                  <a:lnTo>
                    <a:pt x="15307" y="130744"/>
                  </a:lnTo>
                  <a:lnTo>
                    <a:pt x="7464" y="172722"/>
                  </a:lnTo>
                  <a:lnTo>
                    <a:pt x="129" y="217397"/>
                  </a:lnTo>
                  <a:lnTo>
                    <a:pt x="10151" y="223334"/>
                  </a:lnTo>
                  <a:lnTo>
                    <a:pt x="23562" y="223200"/>
                  </a:lnTo>
                  <a:lnTo>
                    <a:pt x="62840" y="219247"/>
                  </a:lnTo>
                  <a:lnTo>
                    <a:pt x="105389" y="218767"/>
                  </a:lnTo>
                  <a:lnTo>
                    <a:pt x="152400" y="2186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2">
              <a:extLst>
                <a:ext uri="{FF2B5EF4-FFF2-40B4-BE49-F238E27FC236}">
                  <a16:creationId xmlns:a16="http://schemas.microsoft.com/office/drawing/2014/main" id="{853CC84A-81A3-FE3A-ED70-AE1A3807C4CB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428625" y="2838450"/>
              <a:ext cx="180976" cy="28576"/>
            </a:xfrm>
            <a:custGeom>
              <a:avLst/>
              <a:gdLst/>
              <a:ahLst/>
              <a:cxnLst/>
              <a:rect l="0" t="0" r="0" b="0"/>
              <a:pathLst>
                <a:path w="180976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9"/>
                  </a:lnTo>
                  <a:lnTo>
                    <a:pt x="52050" y="14386"/>
                  </a:lnTo>
                  <a:lnTo>
                    <a:pt x="98655" y="7343"/>
                  </a:lnTo>
                  <a:lnTo>
                    <a:pt x="142932" y="967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3">
              <a:extLst>
                <a:ext uri="{FF2B5EF4-FFF2-40B4-BE49-F238E27FC236}">
                  <a16:creationId xmlns:a16="http://schemas.microsoft.com/office/drawing/2014/main" id="{8525D988-8091-DEE5-7F48-D76A8B05A48E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857250" y="2868349"/>
              <a:ext cx="114301" cy="8202"/>
            </a:xfrm>
            <a:custGeom>
              <a:avLst/>
              <a:gdLst/>
              <a:ahLst/>
              <a:cxnLst/>
              <a:rect l="0" t="0" r="0" b="0"/>
              <a:pathLst>
                <a:path w="114301" h="8202">
                  <a:moveTo>
                    <a:pt x="0" y="8201"/>
                  </a:moveTo>
                  <a:lnTo>
                    <a:pt x="0" y="8201"/>
                  </a:lnTo>
                  <a:lnTo>
                    <a:pt x="45056" y="8201"/>
                  </a:lnTo>
                  <a:lnTo>
                    <a:pt x="82603" y="0"/>
                  </a:lnTo>
                  <a:lnTo>
                    <a:pt x="114300" y="82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4">
              <a:extLst>
                <a:ext uri="{FF2B5EF4-FFF2-40B4-BE49-F238E27FC236}">
                  <a16:creationId xmlns:a16="http://schemas.microsoft.com/office/drawing/2014/main" id="{9F3D2B0C-4DCB-E23B-63A0-4798C8A9A10C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866775" y="2933700"/>
              <a:ext cx="180976" cy="9526"/>
            </a:xfrm>
            <a:custGeom>
              <a:avLst/>
              <a:gdLst/>
              <a:ahLst/>
              <a:cxnLst/>
              <a:rect l="0" t="0" r="0" b="0"/>
              <a:pathLst>
                <a:path w="180976" h="9526">
                  <a:moveTo>
                    <a:pt x="0" y="0"/>
                  </a:moveTo>
                  <a:lnTo>
                    <a:pt x="0" y="0"/>
                  </a:lnTo>
                  <a:lnTo>
                    <a:pt x="40020" y="0"/>
                  </a:lnTo>
                  <a:lnTo>
                    <a:pt x="87036" y="0"/>
                  </a:lnTo>
                  <a:lnTo>
                    <a:pt x="131414" y="2822"/>
                  </a:lnTo>
                  <a:lnTo>
                    <a:pt x="18097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SMARTInkShape-Group2">
            <a:extLst>
              <a:ext uri="{FF2B5EF4-FFF2-40B4-BE49-F238E27FC236}">
                <a16:creationId xmlns:a16="http://schemas.microsoft.com/office/drawing/2014/main" id="{9E5B2E3E-8D5E-8C50-EC8D-5D8E092B13D7}"/>
              </a:ext>
            </a:extLst>
          </p:cNvPr>
          <p:cNvGrpSpPr/>
          <p:nvPr/>
        </p:nvGrpSpPr>
        <p:grpSpPr>
          <a:xfrm>
            <a:off x="1143000" y="2728622"/>
            <a:ext cx="1304926" cy="786104"/>
            <a:chOff x="1143000" y="2728622"/>
            <a:chExt cx="1304926" cy="786104"/>
          </a:xfrm>
        </p:grpSpPr>
        <p:sp>
          <p:nvSpPr>
            <p:cNvPr id="9" name="SMARTInkShape-5">
              <a:extLst>
                <a:ext uri="{FF2B5EF4-FFF2-40B4-BE49-F238E27FC236}">
                  <a16:creationId xmlns:a16="http://schemas.microsoft.com/office/drawing/2014/main" id="{6406C08E-544D-7E16-894C-728837E41CC4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1228725" y="2790989"/>
              <a:ext cx="247651" cy="180211"/>
            </a:xfrm>
            <a:custGeom>
              <a:avLst/>
              <a:gdLst/>
              <a:ahLst/>
              <a:cxnLst/>
              <a:rect l="0" t="0" r="0" b="0"/>
              <a:pathLst>
                <a:path w="247651" h="180211">
                  <a:moveTo>
                    <a:pt x="0" y="47461"/>
                  </a:moveTo>
                  <a:lnTo>
                    <a:pt x="0" y="47461"/>
                  </a:lnTo>
                  <a:lnTo>
                    <a:pt x="0" y="39260"/>
                  </a:lnTo>
                  <a:lnTo>
                    <a:pt x="1058" y="38819"/>
                  </a:lnTo>
                  <a:lnTo>
                    <a:pt x="5057" y="38328"/>
                  </a:lnTo>
                  <a:lnTo>
                    <a:pt x="6546" y="37139"/>
                  </a:lnTo>
                  <a:lnTo>
                    <a:pt x="14189" y="24713"/>
                  </a:lnTo>
                  <a:lnTo>
                    <a:pt x="45138" y="6140"/>
                  </a:lnTo>
                  <a:lnTo>
                    <a:pt x="58647" y="1704"/>
                  </a:lnTo>
                  <a:lnTo>
                    <a:pt x="87429" y="0"/>
                  </a:lnTo>
                  <a:lnTo>
                    <a:pt x="94596" y="2731"/>
                  </a:lnTo>
                  <a:lnTo>
                    <a:pt x="97989" y="4941"/>
                  </a:lnTo>
                  <a:lnTo>
                    <a:pt x="100251" y="7473"/>
                  </a:lnTo>
                  <a:lnTo>
                    <a:pt x="102764" y="13108"/>
                  </a:lnTo>
                  <a:lnTo>
                    <a:pt x="104179" y="32343"/>
                  </a:lnTo>
                  <a:lnTo>
                    <a:pt x="94335" y="76554"/>
                  </a:lnTo>
                  <a:lnTo>
                    <a:pt x="73767" y="121612"/>
                  </a:lnTo>
                  <a:lnTo>
                    <a:pt x="66660" y="138106"/>
                  </a:lnTo>
                  <a:lnTo>
                    <a:pt x="29160" y="180210"/>
                  </a:lnTo>
                  <a:lnTo>
                    <a:pt x="68707" y="148283"/>
                  </a:lnTo>
                  <a:lnTo>
                    <a:pt x="114567" y="112152"/>
                  </a:lnTo>
                  <a:lnTo>
                    <a:pt x="156316" y="82255"/>
                  </a:lnTo>
                  <a:lnTo>
                    <a:pt x="198383" y="58682"/>
                  </a:lnTo>
                  <a:lnTo>
                    <a:pt x="229442" y="41334"/>
                  </a:lnTo>
                  <a:lnTo>
                    <a:pt x="237786" y="28977"/>
                  </a:lnTo>
                  <a:lnTo>
                    <a:pt x="227912" y="28579"/>
                  </a:lnTo>
                  <a:lnTo>
                    <a:pt x="211580" y="33517"/>
                  </a:lnTo>
                  <a:lnTo>
                    <a:pt x="173285" y="58076"/>
                  </a:lnTo>
                  <a:lnTo>
                    <a:pt x="155766" y="76359"/>
                  </a:lnTo>
                  <a:lnTo>
                    <a:pt x="151469" y="82601"/>
                  </a:lnTo>
                  <a:lnTo>
                    <a:pt x="146695" y="98004"/>
                  </a:lnTo>
                  <a:lnTo>
                    <a:pt x="143630" y="123649"/>
                  </a:lnTo>
                  <a:lnTo>
                    <a:pt x="146032" y="131770"/>
                  </a:lnTo>
                  <a:lnTo>
                    <a:pt x="156199" y="145606"/>
                  </a:lnTo>
                  <a:lnTo>
                    <a:pt x="162202" y="149289"/>
                  </a:lnTo>
                  <a:lnTo>
                    <a:pt x="174354" y="151363"/>
                  </a:lnTo>
                  <a:lnTo>
                    <a:pt x="184382" y="152906"/>
                  </a:lnTo>
                  <a:lnTo>
                    <a:pt x="192367" y="157120"/>
                  </a:lnTo>
                  <a:lnTo>
                    <a:pt x="197037" y="157609"/>
                  </a:lnTo>
                  <a:lnTo>
                    <a:pt x="247650" y="1522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6">
              <a:extLst>
                <a:ext uri="{FF2B5EF4-FFF2-40B4-BE49-F238E27FC236}">
                  <a16:creationId xmlns:a16="http://schemas.microsoft.com/office/drawing/2014/main" id="{B7296EFF-9757-5207-FA0F-10FC325CEBC5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1276350" y="2728622"/>
              <a:ext cx="247651" cy="14579"/>
            </a:xfrm>
            <a:custGeom>
              <a:avLst/>
              <a:gdLst/>
              <a:ahLst/>
              <a:cxnLst/>
              <a:rect l="0" t="0" r="0" b="0"/>
              <a:pathLst>
                <a:path w="247651" h="14579">
                  <a:moveTo>
                    <a:pt x="0" y="14578"/>
                  </a:moveTo>
                  <a:lnTo>
                    <a:pt x="0" y="14578"/>
                  </a:lnTo>
                  <a:lnTo>
                    <a:pt x="0" y="9522"/>
                  </a:lnTo>
                  <a:lnTo>
                    <a:pt x="1058" y="8032"/>
                  </a:lnTo>
                  <a:lnTo>
                    <a:pt x="2822" y="7039"/>
                  </a:lnTo>
                  <a:lnTo>
                    <a:pt x="13258" y="5445"/>
                  </a:lnTo>
                  <a:lnTo>
                    <a:pt x="59867" y="5076"/>
                  </a:lnTo>
                  <a:lnTo>
                    <a:pt x="100294" y="2235"/>
                  </a:lnTo>
                  <a:lnTo>
                    <a:pt x="108138" y="0"/>
                  </a:lnTo>
                  <a:lnTo>
                    <a:pt x="150085" y="2958"/>
                  </a:lnTo>
                  <a:lnTo>
                    <a:pt x="190043" y="4639"/>
                  </a:lnTo>
                  <a:lnTo>
                    <a:pt x="218397" y="4971"/>
                  </a:lnTo>
                  <a:lnTo>
                    <a:pt x="226887" y="7839"/>
                  </a:lnTo>
                  <a:lnTo>
                    <a:pt x="234189" y="11583"/>
                  </a:lnTo>
                  <a:lnTo>
                    <a:pt x="247650" y="1457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7">
              <a:extLst>
                <a:ext uri="{FF2B5EF4-FFF2-40B4-BE49-F238E27FC236}">
                  <a16:creationId xmlns:a16="http://schemas.microsoft.com/office/drawing/2014/main" id="{6A2CDA64-423A-9175-F3A8-EE24BD173B56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1714500" y="2876550"/>
              <a:ext cx="161926" cy="9526"/>
            </a:xfrm>
            <a:custGeom>
              <a:avLst/>
              <a:gdLst/>
              <a:ahLst/>
              <a:cxnLst/>
              <a:rect l="0" t="0" r="0" b="0"/>
              <a:pathLst>
                <a:path w="161926" h="9526">
                  <a:moveTo>
                    <a:pt x="0" y="9525"/>
                  </a:moveTo>
                  <a:lnTo>
                    <a:pt x="0" y="9525"/>
                  </a:lnTo>
                  <a:lnTo>
                    <a:pt x="43848" y="9525"/>
                  </a:lnTo>
                  <a:lnTo>
                    <a:pt x="84940" y="9525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8">
              <a:extLst>
                <a:ext uri="{FF2B5EF4-FFF2-40B4-BE49-F238E27FC236}">
                  <a16:creationId xmlns:a16="http://schemas.microsoft.com/office/drawing/2014/main" id="{937D453B-B5F8-E59A-6447-15EA7AB7675A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1933967" y="2743681"/>
              <a:ext cx="380609" cy="214558"/>
            </a:xfrm>
            <a:custGeom>
              <a:avLst/>
              <a:gdLst/>
              <a:ahLst/>
              <a:cxnLst/>
              <a:rect l="0" t="0" r="0" b="0"/>
              <a:pathLst>
                <a:path w="380609" h="214558">
                  <a:moveTo>
                    <a:pt x="9133" y="209069"/>
                  </a:moveTo>
                  <a:lnTo>
                    <a:pt x="9133" y="209069"/>
                  </a:lnTo>
                  <a:lnTo>
                    <a:pt x="4076" y="209069"/>
                  </a:lnTo>
                  <a:lnTo>
                    <a:pt x="2587" y="210127"/>
                  </a:lnTo>
                  <a:lnTo>
                    <a:pt x="1594" y="211891"/>
                  </a:lnTo>
                  <a:lnTo>
                    <a:pt x="932" y="214125"/>
                  </a:lnTo>
                  <a:lnTo>
                    <a:pt x="491" y="214557"/>
                  </a:lnTo>
                  <a:lnTo>
                    <a:pt x="197" y="213786"/>
                  </a:lnTo>
                  <a:lnTo>
                    <a:pt x="0" y="212214"/>
                  </a:lnTo>
                  <a:lnTo>
                    <a:pt x="928" y="211166"/>
                  </a:lnTo>
                  <a:lnTo>
                    <a:pt x="7290" y="208632"/>
                  </a:lnTo>
                  <a:lnTo>
                    <a:pt x="50814" y="173874"/>
                  </a:lnTo>
                  <a:lnTo>
                    <a:pt x="96148" y="138917"/>
                  </a:lnTo>
                  <a:lnTo>
                    <a:pt x="143708" y="102290"/>
                  </a:lnTo>
                  <a:lnTo>
                    <a:pt x="180691" y="58479"/>
                  </a:lnTo>
                  <a:lnTo>
                    <a:pt x="200948" y="36683"/>
                  </a:lnTo>
                  <a:lnTo>
                    <a:pt x="205509" y="26267"/>
                  </a:lnTo>
                  <a:lnTo>
                    <a:pt x="206725" y="20526"/>
                  </a:lnTo>
                  <a:lnTo>
                    <a:pt x="208594" y="16699"/>
                  </a:lnTo>
                  <a:lnTo>
                    <a:pt x="210899" y="14147"/>
                  </a:lnTo>
                  <a:lnTo>
                    <a:pt x="213494" y="12446"/>
                  </a:lnTo>
                  <a:lnTo>
                    <a:pt x="215223" y="10254"/>
                  </a:lnTo>
                  <a:lnTo>
                    <a:pt x="218548" y="0"/>
                  </a:lnTo>
                  <a:lnTo>
                    <a:pt x="213586" y="4718"/>
                  </a:lnTo>
                  <a:lnTo>
                    <a:pt x="211126" y="12766"/>
                  </a:lnTo>
                  <a:lnTo>
                    <a:pt x="201792" y="55010"/>
                  </a:lnTo>
                  <a:lnTo>
                    <a:pt x="193371" y="95805"/>
                  </a:lnTo>
                  <a:lnTo>
                    <a:pt x="190538" y="137474"/>
                  </a:lnTo>
                  <a:lnTo>
                    <a:pt x="195944" y="151143"/>
                  </a:lnTo>
                  <a:lnTo>
                    <a:pt x="206548" y="167053"/>
                  </a:lnTo>
                  <a:lnTo>
                    <a:pt x="209535" y="167300"/>
                  </a:lnTo>
                  <a:lnTo>
                    <a:pt x="218498" y="164752"/>
                  </a:lnTo>
                  <a:lnTo>
                    <a:pt x="248814" y="140276"/>
                  </a:lnTo>
                  <a:lnTo>
                    <a:pt x="282598" y="93747"/>
                  </a:lnTo>
                  <a:lnTo>
                    <a:pt x="299003" y="57525"/>
                  </a:lnTo>
                  <a:lnTo>
                    <a:pt x="306162" y="31712"/>
                  </a:lnTo>
                  <a:lnTo>
                    <a:pt x="310480" y="22294"/>
                  </a:lnTo>
                  <a:lnTo>
                    <a:pt x="313478" y="2936"/>
                  </a:lnTo>
                  <a:lnTo>
                    <a:pt x="313630" y="2856"/>
                  </a:lnTo>
                  <a:lnTo>
                    <a:pt x="313893" y="18133"/>
                  </a:lnTo>
                  <a:lnTo>
                    <a:pt x="299743" y="64414"/>
                  </a:lnTo>
                  <a:lnTo>
                    <a:pt x="295843" y="81090"/>
                  </a:lnTo>
                  <a:lnTo>
                    <a:pt x="295009" y="97815"/>
                  </a:lnTo>
                  <a:lnTo>
                    <a:pt x="302512" y="123711"/>
                  </a:lnTo>
                  <a:lnTo>
                    <a:pt x="308151" y="133385"/>
                  </a:lnTo>
                  <a:lnTo>
                    <a:pt x="314186" y="138390"/>
                  </a:lnTo>
                  <a:lnTo>
                    <a:pt x="317276" y="139725"/>
                  </a:lnTo>
                  <a:lnTo>
                    <a:pt x="360776" y="142159"/>
                  </a:lnTo>
                  <a:lnTo>
                    <a:pt x="380608" y="14239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9">
              <a:extLst>
                <a:ext uri="{FF2B5EF4-FFF2-40B4-BE49-F238E27FC236}">
                  <a16:creationId xmlns:a16="http://schemas.microsoft.com/office/drawing/2014/main" id="{10744C06-2737-B188-349B-55B02BA57B54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2367413" y="2839432"/>
              <a:ext cx="51350" cy="97959"/>
            </a:xfrm>
            <a:custGeom>
              <a:avLst/>
              <a:gdLst/>
              <a:ahLst/>
              <a:cxnLst/>
              <a:rect l="0" t="0" r="0" b="0"/>
              <a:pathLst>
                <a:path w="51350" h="97959">
                  <a:moveTo>
                    <a:pt x="23362" y="46643"/>
                  </a:moveTo>
                  <a:lnTo>
                    <a:pt x="23362" y="46643"/>
                  </a:lnTo>
                  <a:lnTo>
                    <a:pt x="28418" y="41587"/>
                  </a:lnTo>
                  <a:lnTo>
                    <a:pt x="30901" y="36282"/>
                  </a:lnTo>
                  <a:lnTo>
                    <a:pt x="31563" y="33385"/>
                  </a:lnTo>
                  <a:lnTo>
                    <a:pt x="33063" y="31455"/>
                  </a:lnTo>
                  <a:lnTo>
                    <a:pt x="37551" y="29309"/>
                  </a:lnTo>
                  <a:lnTo>
                    <a:pt x="39171" y="27679"/>
                  </a:lnTo>
                  <a:lnTo>
                    <a:pt x="40972" y="23045"/>
                  </a:lnTo>
                  <a:lnTo>
                    <a:pt x="40394" y="21386"/>
                  </a:lnTo>
                  <a:lnTo>
                    <a:pt x="38950" y="20280"/>
                  </a:lnTo>
                  <a:lnTo>
                    <a:pt x="34085" y="18505"/>
                  </a:lnTo>
                  <a:lnTo>
                    <a:pt x="28185" y="18197"/>
                  </a:lnTo>
                  <a:lnTo>
                    <a:pt x="14678" y="23163"/>
                  </a:lnTo>
                  <a:lnTo>
                    <a:pt x="11223" y="26756"/>
                  </a:lnTo>
                  <a:lnTo>
                    <a:pt x="166" y="48662"/>
                  </a:lnTo>
                  <a:lnTo>
                    <a:pt x="0" y="61299"/>
                  </a:lnTo>
                  <a:lnTo>
                    <a:pt x="4803" y="89260"/>
                  </a:lnTo>
                  <a:lnTo>
                    <a:pt x="9116" y="96629"/>
                  </a:lnTo>
                  <a:lnTo>
                    <a:pt x="12806" y="97958"/>
                  </a:lnTo>
                  <a:lnTo>
                    <a:pt x="22551" y="96614"/>
                  </a:lnTo>
                  <a:lnTo>
                    <a:pt x="31116" y="89666"/>
                  </a:lnTo>
                  <a:lnTo>
                    <a:pt x="38450" y="78464"/>
                  </a:lnTo>
                  <a:lnTo>
                    <a:pt x="47470" y="53249"/>
                  </a:lnTo>
                  <a:lnTo>
                    <a:pt x="51349" y="10210"/>
                  </a:lnTo>
                  <a:lnTo>
                    <a:pt x="49428" y="6479"/>
                  </a:lnTo>
                  <a:lnTo>
                    <a:pt x="46031" y="3992"/>
                  </a:lnTo>
                  <a:lnTo>
                    <a:pt x="30427" y="0"/>
                  </a:lnTo>
                  <a:lnTo>
                    <a:pt x="23680" y="2277"/>
                  </a:lnTo>
                  <a:lnTo>
                    <a:pt x="15781" y="7305"/>
                  </a:lnTo>
                  <a:lnTo>
                    <a:pt x="13837" y="1806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10">
              <a:extLst>
                <a:ext uri="{FF2B5EF4-FFF2-40B4-BE49-F238E27FC236}">
                  <a16:creationId xmlns:a16="http://schemas.microsoft.com/office/drawing/2014/main" id="{F463B4C7-40E6-9F9A-118D-256384DD1897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1143000" y="3105150"/>
              <a:ext cx="1304926" cy="19051"/>
            </a:xfrm>
            <a:custGeom>
              <a:avLst/>
              <a:gdLst/>
              <a:ahLst/>
              <a:cxnLst/>
              <a:rect l="0" t="0" r="0" b="0"/>
              <a:pathLst>
                <a:path w="1304926" h="19051">
                  <a:moveTo>
                    <a:pt x="0" y="9525"/>
                  </a:moveTo>
                  <a:lnTo>
                    <a:pt x="0" y="9525"/>
                  </a:lnTo>
                  <a:lnTo>
                    <a:pt x="44934" y="9525"/>
                  </a:lnTo>
                  <a:lnTo>
                    <a:pt x="89630" y="9525"/>
                  </a:lnTo>
                  <a:lnTo>
                    <a:pt x="133864" y="1986"/>
                  </a:lnTo>
                  <a:lnTo>
                    <a:pt x="173366" y="589"/>
                  </a:lnTo>
                  <a:lnTo>
                    <a:pt x="209343" y="261"/>
                  </a:lnTo>
                  <a:lnTo>
                    <a:pt x="242972" y="116"/>
                  </a:lnTo>
                  <a:lnTo>
                    <a:pt x="286598" y="35"/>
                  </a:lnTo>
                  <a:lnTo>
                    <a:pt x="331392" y="10"/>
                  </a:lnTo>
                  <a:lnTo>
                    <a:pt x="365302" y="5"/>
                  </a:lnTo>
                  <a:lnTo>
                    <a:pt x="400481" y="2"/>
                  </a:lnTo>
                  <a:lnTo>
                    <a:pt x="433755" y="1"/>
                  </a:lnTo>
                  <a:lnTo>
                    <a:pt x="469005" y="0"/>
                  </a:lnTo>
                  <a:lnTo>
                    <a:pt x="505838" y="0"/>
                  </a:lnTo>
                  <a:lnTo>
                    <a:pt x="543376" y="0"/>
                  </a:lnTo>
                  <a:lnTo>
                    <a:pt x="581225" y="0"/>
                  </a:lnTo>
                  <a:lnTo>
                    <a:pt x="619214" y="1058"/>
                  </a:lnTo>
                  <a:lnTo>
                    <a:pt x="657265" y="5056"/>
                  </a:lnTo>
                  <a:lnTo>
                    <a:pt x="698165" y="7539"/>
                  </a:lnTo>
                  <a:lnTo>
                    <a:pt x="739979" y="8642"/>
                  </a:lnTo>
                  <a:lnTo>
                    <a:pt x="779729" y="9133"/>
                  </a:lnTo>
                  <a:lnTo>
                    <a:pt x="818563" y="9350"/>
                  </a:lnTo>
                  <a:lnTo>
                    <a:pt x="856989" y="9447"/>
                  </a:lnTo>
                  <a:lnTo>
                    <a:pt x="895234" y="9490"/>
                  </a:lnTo>
                  <a:lnTo>
                    <a:pt x="933399" y="9510"/>
                  </a:lnTo>
                  <a:lnTo>
                    <a:pt x="970469" y="9518"/>
                  </a:lnTo>
                  <a:lnTo>
                    <a:pt x="1004583" y="9522"/>
                  </a:lnTo>
                  <a:lnTo>
                    <a:pt x="1037384" y="9524"/>
                  </a:lnTo>
                  <a:lnTo>
                    <a:pt x="1082779" y="9525"/>
                  </a:lnTo>
                  <a:lnTo>
                    <a:pt x="1123040" y="9525"/>
                  </a:lnTo>
                  <a:lnTo>
                    <a:pt x="1161780" y="9525"/>
                  </a:lnTo>
                  <a:lnTo>
                    <a:pt x="1205715" y="9525"/>
                  </a:lnTo>
                  <a:lnTo>
                    <a:pt x="1304925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11">
              <a:extLst>
                <a:ext uri="{FF2B5EF4-FFF2-40B4-BE49-F238E27FC236}">
                  <a16:creationId xmlns:a16="http://schemas.microsoft.com/office/drawing/2014/main" id="{46E71777-98BD-4916-271C-B1AD344F9856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1428750" y="3257550"/>
              <a:ext cx="148837" cy="114106"/>
            </a:xfrm>
            <a:custGeom>
              <a:avLst/>
              <a:gdLst/>
              <a:ahLst/>
              <a:cxnLst/>
              <a:rect l="0" t="0" r="0" b="0"/>
              <a:pathLst>
                <a:path w="148837" h="114106">
                  <a:moveTo>
                    <a:pt x="114300" y="0"/>
                  </a:moveTo>
                  <a:lnTo>
                    <a:pt x="114300" y="0"/>
                  </a:lnTo>
                  <a:lnTo>
                    <a:pt x="123708" y="0"/>
                  </a:lnTo>
                  <a:lnTo>
                    <a:pt x="123825" y="9408"/>
                  </a:lnTo>
                  <a:lnTo>
                    <a:pt x="133347" y="9525"/>
                  </a:lnTo>
                  <a:lnTo>
                    <a:pt x="133350" y="4468"/>
                  </a:lnTo>
                  <a:lnTo>
                    <a:pt x="132291" y="2979"/>
                  </a:lnTo>
                  <a:lnTo>
                    <a:pt x="130527" y="1986"/>
                  </a:lnTo>
                  <a:lnTo>
                    <a:pt x="125149" y="393"/>
                  </a:lnTo>
                  <a:lnTo>
                    <a:pt x="102483" y="34"/>
                  </a:lnTo>
                  <a:lnTo>
                    <a:pt x="75982" y="7611"/>
                  </a:lnTo>
                  <a:lnTo>
                    <a:pt x="61083" y="17307"/>
                  </a:lnTo>
                  <a:lnTo>
                    <a:pt x="45851" y="32057"/>
                  </a:lnTo>
                  <a:lnTo>
                    <a:pt x="41545" y="40000"/>
                  </a:lnTo>
                  <a:lnTo>
                    <a:pt x="41455" y="43600"/>
                  </a:lnTo>
                  <a:lnTo>
                    <a:pt x="44177" y="50423"/>
                  </a:lnTo>
                  <a:lnTo>
                    <a:pt x="51660" y="60213"/>
                  </a:lnTo>
                  <a:lnTo>
                    <a:pt x="60354" y="63803"/>
                  </a:lnTo>
                  <a:lnTo>
                    <a:pt x="83183" y="71164"/>
                  </a:lnTo>
                  <a:lnTo>
                    <a:pt x="114383" y="83076"/>
                  </a:lnTo>
                  <a:lnTo>
                    <a:pt x="133374" y="87762"/>
                  </a:lnTo>
                  <a:lnTo>
                    <a:pt x="143944" y="92980"/>
                  </a:lnTo>
                  <a:lnTo>
                    <a:pt x="148642" y="98827"/>
                  </a:lnTo>
                  <a:lnTo>
                    <a:pt x="148836" y="100810"/>
                  </a:lnTo>
                  <a:lnTo>
                    <a:pt x="147908" y="102131"/>
                  </a:lnTo>
                  <a:lnTo>
                    <a:pt x="144053" y="104658"/>
                  </a:lnTo>
                  <a:lnTo>
                    <a:pt x="138812" y="109309"/>
                  </a:lnTo>
                  <a:lnTo>
                    <a:pt x="97466" y="113314"/>
                  </a:lnTo>
                  <a:lnTo>
                    <a:pt x="53080" y="114105"/>
                  </a:lnTo>
                  <a:lnTo>
                    <a:pt x="12164" y="113216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2">
              <a:extLst>
                <a:ext uri="{FF2B5EF4-FFF2-40B4-BE49-F238E27FC236}">
                  <a16:creationId xmlns:a16="http://schemas.microsoft.com/office/drawing/2014/main" id="{99354BA9-7598-9CAA-EE87-20023EB4CAFF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1552575" y="3253206"/>
              <a:ext cx="161383" cy="261520"/>
            </a:xfrm>
            <a:custGeom>
              <a:avLst/>
              <a:gdLst/>
              <a:ahLst/>
              <a:cxnLst/>
              <a:rect l="0" t="0" r="0" b="0"/>
              <a:pathLst>
                <a:path w="161383" h="261520">
                  <a:moveTo>
                    <a:pt x="133350" y="23394"/>
                  </a:moveTo>
                  <a:lnTo>
                    <a:pt x="133350" y="23394"/>
                  </a:lnTo>
                  <a:lnTo>
                    <a:pt x="155740" y="1004"/>
                  </a:lnTo>
                  <a:lnTo>
                    <a:pt x="157802" y="0"/>
                  </a:lnTo>
                  <a:lnTo>
                    <a:pt x="159176" y="390"/>
                  </a:lnTo>
                  <a:lnTo>
                    <a:pt x="161382" y="3563"/>
                  </a:lnTo>
                  <a:lnTo>
                    <a:pt x="130847" y="47129"/>
                  </a:lnTo>
                  <a:lnTo>
                    <a:pt x="102569" y="92466"/>
                  </a:lnTo>
                  <a:lnTo>
                    <a:pt x="72735" y="132522"/>
                  </a:lnTo>
                  <a:lnTo>
                    <a:pt x="41237" y="179372"/>
                  </a:lnTo>
                  <a:lnTo>
                    <a:pt x="22413" y="221147"/>
                  </a:lnTo>
                  <a:lnTo>
                    <a:pt x="0" y="26151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3">
              <a:extLst>
                <a:ext uri="{FF2B5EF4-FFF2-40B4-BE49-F238E27FC236}">
                  <a16:creationId xmlns:a16="http://schemas.microsoft.com/office/drawing/2014/main" id="{0C33A508-69BA-E5E0-A39E-67C32A773EC2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1685925" y="3238500"/>
              <a:ext cx="381001" cy="252760"/>
            </a:xfrm>
            <a:custGeom>
              <a:avLst/>
              <a:gdLst/>
              <a:ahLst/>
              <a:cxnLst/>
              <a:rect l="0" t="0" r="0" b="0"/>
              <a:pathLst>
                <a:path w="381001" h="252760">
                  <a:moveTo>
                    <a:pt x="0" y="209550"/>
                  </a:moveTo>
                  <a:lnTo>
                    <a:pt x="0" y="209550"/>
                  </a:lnTo>
                  <a:lnTo>
                    <a:pt x="5057" y="204493"/>
                  </a:lnTo>
                  <a:lnTo>
                    <a:pt x="10361" y="202011"/>
                  </a:lnTo>
                  <a:lnTo>
                    <a:pt x="27446" y="195361"/>
                  </a:lnTo>
                  <a:lnTo>
                    <a:pt x="54781" y="175596"/>
                  </a:lnTo>
                  <a:lnTo>
                    <a:pt x="77583" y="171693"/>
                  </a:lnTo>
                  <a:lnTo>
                    <a:pt x="80297" y="171612"/>
                  </a:lnTo>
                  <a:lnTo>
                    <a:pt x="82106" y="172616"/>
                  </a:lnTo>
                  <a:lnTo>
                    <a:pt x="83312" y="174344"/>
                  </a:lnTo>
                  <a:lnTo>
                    <a:pt x="85711" y="179086"/>
                  </a:lnTo>
                  <a:lnTo>
                    <a:pt x="91953" y="187706"/>
                  </a:lnTo>
                  <a:lnTo>
                    <a:pt x="102565" y="212954"/>
                  </a:lnTo>
                  <a:lnTo>
                    <a:pt x="110353" y="224552"/>
                  </a:lnTo>
                  <a:lnTo>
                    <a:pt x="113130" y="234691"/>
                  </a:lnTo>
                  <a:lnTo>
                    <a:pt x="114255" y="252139"/>
                  </a:lnTo>
                  <a:lnTo>
                    <a:pt x="115328" y="252759"/>
                  </a:lnTo>
                  <a:lnTo>
                    <a:pt x="117102" y="252114"/>
                  </a:lnTo>
                  <a:lnTo>
                    <a:pt x="119343" y="250627"/>
                  </a:lnTo>
                  <a:lnTo>
                    <a:pt x="121833" y="240506"/>
                  </a:lnTo>
                  <a:lnTo>
                    <a:pt x="123432" y="203082"/>
                  </a:lnTo>
                  <a:lnTo>
                    <a:pt x="123709" y="157187"/>
                  </a:lnTo>
                  <a:lnTo>
                    <a:pt x="123790" y="113484"/>
                  </a:lnTo>
                  <a:lnTo>
                    <a:pt x="126632" y="95240"/>
                  </a:lnTo>
                  <a:lnTo>
                    <a:pt x="131359" y="76197"/>
                  </a:lnTo>
                  <a:lnTo>
                    <a:pt x="133523" y="64557"/>
                  </a:lnTo>
                  <a:lnTo>
                    <a:pt x="146491" y="39951"/>
                  </a:lnTo>
                  <a:lnTo>
                    <a:pt x="152596" y="33631"/>
                  </a:lnTo>
                  <a:lnTo>
                    <a:pt x="155706" y="31946"/>
                  </a:lnTo>
                  <a:lnTo>
                    <a:pt x="199542" y="22226"/>
                  </a:lnTo>
                  <a:lnTo>
                    <a:pt x="245521" y="18271"/>
                  </a:lnTo>
                  <a:lnTo>
                    <a:pt x="291990" y="10886"/>
                  </a:lnTo>
                  <a:lnTo>
                    <a:pt x="307221" y="7307"/>
                  </a:lnTo>
                  <a:lnTo>
                    <a:pt x="319634" y="3248"/>
                  </a:lnTo>
                  <a:lnTo>
                    <a:pt x="363278" y="285"/>
                  </a:lnTo>
                  <a:lnTo>
                    <a:pt x="3810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14">
              <a:extLst>
                <a:ext uri="{FF2B5EF4-FFF2-40B4-BE49-F238E27FC236}">
                  <a16:creationId xmlns:a16="http://schemas.microsoft.com/office/drawing/2014/main" id="{C3D2F107-7DB0-56A7-8295-C1D2DC847AB8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1876425" y="3353958"/>
              <a:ext cx="180976" cy="119978"/>
            </a:xfrm>
            <a:custGeom>
              <a:avLst/>
              <a:gdLst/>
              <a:ahLst/>
              <a:cxnLst/>
              <a:rect l="0" t="0" r="0" b="0"/>
              <a:pathLst>
                <a:path w="180976" h="119978">
                  <a:moveTo>
                    <a:pt x="0" y="27417"/>
                  </a:moveTo>
                  <a:lnTo>
                    <a:pt x="0" y="27417"/>
                  </a:lnTo>
                  <a:lnTo>
                    <a:pt x="5057" y="22360"/>
                  </a:lnTo>
                  <a:lnTo>
                    <a:pt x="10361" y="19878"/>
                  </a:lnTo>
                  <a:lnTo>
                    <a:pt x="13257" y="19216"/>
                  </a:lnTo>
                  <a:lnTo>
                    <a:pt x="28648" y="10527"/>
                  </a:lnTo>
                  <a:lnTo>
                    <a:pt x="41289" y="8793"/>
                  </a:lnTo>
                  <a:lnTo>
                    <a:pt x="47631" y="11379"/>
                  </a:lnTo>
                  <a:lnTo>
                    <a:pt x="50804" y="13550"/>
                  </a:lnTo>
                  <a:lnTo>
                    <a:pt x="52919" y="16055"/>
                  </a:lnTo>
                  <a:lnTo>
                    <a:pt x="55270" y="21662"/>
                  </a:lnTo>
                  <a:lnTo>
                    <a:pt x="56902" y="60565"/>
                  </a:lnTo>
                  <a:lnTo>
                    <a:pt x="54254" y="89802"/>
                  </a:lnTo>
                  <a:lnTo>
                    <a:pt x="48013" y="119977"/>
                  </a:lnTo>
                  <a:lnTo>
                    <a:pt x="47884" y="119816"/>
                  </a:lnTo>
                  <a:lnTo>
                    <a:pt x="47740" y="116813"/>
                  </a:lnTo>
                  <a:lnTo>
                    <a:pt x="64937" y="73259"/>
                  </a:lnTo>
                  <a:lnTo>
                    <a:pt x="81800" y="46997"/>
                  </a:lnTo>
                  <a:lnTo>
                    <a:pt x="126237" y="7634"/>
                  </a:lnTo>
                  <a:lnTo>
                    <a:pt x="144766" y="1447"/>
                  </a:lnTo>
                  <a:lnTo>
                    <a:pt x="153593" y="0"/>
                  </a:lnTo>
                  <a:lnTo>
                    <a:pt x="156370" y="672"/>
                  </a:lnTo>
                  <a:lnTo>
                    <a:pt x="158222" y="2179"/>
                  </a:lnTo>
                  <a:lnTo>
                    <a:pt x="166250" y="17258"/>
                  </a:lnTo>
                  <a:lnTo>
                    <a:pt x="177691" y="63745"/>
                  </a:lnTo>
                  <a:lnTo>
                    <a:pt x="180326" y="78455"/>
                  </a:lnTo>
                  <a:lnTo>
                    <a:pt x="180975" y="1131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SMARTInkShape-Group3">
            <a:extLst>
              <a:ext uri="{FF2B5EF4-FFF2-40B4-BE49-F238E27FC236}">
                <a16:creationId xmlns:a16="http://schemas.microsoft.com/office/drawing/2014/main" id="{F36DE050-6768-F7FA-7D78-230C1B7DFBDA}"/>
              </a:ext>
            </a:extLst>
          </p:cNvPr>
          <p:cNvGrpSpPr/>
          <p:nvPr/>
        </p:nvGrpSpPr>
        <p:grpSpPr>
          <a:xfrm>
            <a:off x="5915025" y="2343277"/>
            <a:ext cx="647701" cy="275199"/>
            <a:chOff x="5915025" y="2343277"/>
            <a:chExt cx="647701" cy="275199"/>
          </a:xfrm>
        </p:grpSpPr>
        <p:sp>
          <p:nvSpPr>
            <p:cNvPr id="20" name="SMARTInkShape-15">
              <a:extLst>
                <a:ext uri="{FF2B5EF4-FFF2-40B4-BE49-F238E27FC236}">
                  <a16:creationId xmlns:a16="http://schemas.microsoft.com/office/drawing/2014/main" id="{B06E38B5-11D7-8E64-C669-28D865CE2899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5943736" y="2343277"/>
              <a:ext cx="180840" cy="275199"/>
            </a:xfrm>
            <a:custGeom>
              <a:avLst/>
              <a:gdLst/>
              <a:ahLst/>
              <a:cxnLst/>
              <a:rect l="0" t="0" r="0" b="0"/>
              <a:pathLst>
                <a:path w="180840" h="275199">
                  <a:moveTo>
                    <a:pt x="9389" y="28448"/>
                  </a:moveTo>
                  <a:lnTo>
                    <a:pt x="9389" y="28448"/>
                  </a:lnTo>
                  <a:lnTo>
                    <a:pt x="9389" y="23392"/>
                  </a:lnTo>
                  <a:lnTo>
                    <a:pt x="10447" y="21902"/>
                  </a:lnTo>
                  <a:lnTo>
                    <a:pt x="12211" y="20909"/>
                  </a:lnTo>
                  <a:lnTo>
                    <a:pt x="17590" y="19315"/>
                  </a:lnTo>
                  <a:lnTo>
                    <a:pt x="18326" y="16275"/>
                  </a:lnTo>
                  <a:lnTo>
                    <a:pt x="18914" y="0"/>
                  </a:lnTo>
                  <a:lnTo>
                    <a:pt x="23970" y="4967"/>
                  </a:lnTo>
                  <a:lnTo>
                    <a:pt x="22069" y="45486"/>
                  </a:lnTo>
                  <a:lnTo>
                    <a:pt x="26081" y="83826"/>
                  </a:lnTo>
                  <a:lnTo>
                    <a:pt x="25624" y="126113"/>
                  </a:lnTo>
                  <a:lnTo>
                    <a:pt x="13223" y="172741"/>
                  </a:lnTo>
                  <a:lnTo>
                    <a:pt x="5090" y="217347"/>
                  </a:lnTo>
                  <a:lnTo>
                    <a:pt x="552" y="260718"/>
                  </a:lnTo>
                  <a:lnTo>
                    <a:pt x="0" y="273060"/>
                  </a:lnTo>
                  <a:lnTo>
                    <a:pt x="1013" y="274073"/>
                  </a:lnTo>
                  <a:lnTo>
                    <a:pt x="4961" y="275198"/>
                  </a:lnTo>
                  <a:lnTo>
                    <a:pt x="45629" y="262762"/>
                  </a:lnTo>
                  <a:lnTo>
                    <a:pt x="87330" y="247439"/>
                  </a:lnTo>
                  <a:lnTo>
                    <a:pt x="113920" y="239863"/>
                  </a:lnTo>
                  <a:lnTo>
                    <a:pt x="157547" y="238162"/>
                  </a:lnTo>
                  <a:lnTo>
                    <a:pt x="180839" y="2379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16">
              <a:extLst>
                <a:ext uri="{FF2B5EF4-FFF2-40B4-BE49-F238E27FC236}">
                  <a16:creationId xmlns:a16="http://schemas.microsoft.com/office/drawing/2014/main" id="{3C734B68-219D-675D-E860-2674F0528506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5915025" y="2428875"/>
              <a:ext cx="171451" cy="19051"/>
            </a:xfrm>
            <a:custGeom>
              <a:avLst/>
              <a:gdLst/>
              <a:ahLst/>
              <a:cxnLst/>
              <a:rect l="0" t="0" r="0" b="0"/>
              <a:pathLst>
                <a:path w="17145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42816" y="10408"/>
                  </a:lnTo>
                  <a:lnTo>
                    <a:pt x="86345" y="4585"/>
                  </a:lnTo>
                  <a:lnTo>
                    <a:pt x="130893" y="179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17">
              <a:extLst>
                <a:ext uri="{FF2B5EF4-FFF2-40B4-BE49-F238E27FC236}">
                  <a16:creationId xmlns:a16="http://schemas.microsoft.com/office/drawing/2014/main" id="{B832560B-2E1E-7E5F-F01B-C40E366D9E2C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6381750" y="2420674"/>
              <a:ext cx="123826" cy="8202"/>
            </a:xfrm>
            <a:custGeom>
              <a:avLst/>
              <a:gdLst/>
              <a:ahLst/>
              <a:cxnLst/>
              <a:rect l="0" t="0" r="0" b="0"/>
              <a:pathLst>
                <a:path w="123826" h="8202">
                  <a:moveTo>
                    <a:pt x="0" y="8201"/>
                  </a:moveTo>
                  <a:lnTo>
                    <a:pt x="0" y="8201"/>
                  </a:lnTo>
                  <a:lnTo>
                    <a:pt x="44781" y="8201"/>
                  </a:lnTo>
                  <a:lnTo>
                    <a:pt x="88499" y="662"/>
                  </a:lnTo>
                  <a:lnTo>
                    <a:pt x="93924" y="0"/>
                  </a:lnTo>
                  <a:lnTo>
                    <a:pt x="123825" y="82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18">
              <a:extLst>
                <a:ext uri="{FF2B5EF4-FFF2-40B4-BE49-F238E27FC236}">
                  <a16:creationId xmlns:a16="http://schemas.microsoft.com/office/drawing/2014/main" id="{FB7E76EF-62A5-E40F-D9DA-CF1CE4062127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6400800" y="2476616"/>
              <a:ext cx="161926" cy="9410"/>
            </a:xfrm>
            <a:custGeom>
              <a:avLst/>
              <a:gdLst/>
              <a:ahLst/>
              <a:cxnLst/>
              <a:rect l="0" t="0" r="0" b="0"/>
              <a:pathLst>
                <a:path w="161926" h="9410">
                  <a:moveTo>
                    <a:pt x="0" y="9409"/>
                  </a:moveTo>
                  <a:lnTo>
                    <a:pt x="0" y="9409"/>
                  </a:lnTo>
                  <a:lnTo>
                    <a:pt x="10113" y="4353"/>
                  </a:lnTo>
                  <a:lnTo>
                    <a:pt x="48957" y="472"/>
                  </a:lnTo>
                  <a:lnTo>
                    <a:pt x="91044" y="0"/>
                  </a:lnTo>
                  <a:lnTo>
                    <a:pt x="131461" y="6453"/>
                  </a:lnTo>
                  <a:lnTo>
                    <a:pt x="161925" y="94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SMARTInkShape-Group4">
            <a:extLst>
              <a:ext uri="{FF2B5EF4-FFF2-40B4-BE49-F238E27FC236}">
                <a16:creationId xmlns:a16="http://schemas.microsoft.com/office/drawing/2014/main" id="{BB0BCDC2-618B-EB8E-E04A-E5B5C99350FE}"/>
              </a:ext>
            </a:extLst>
          </p:cNvPr>
          <p:cNvGrpSpPr/>
          <p:nvPr/>
        </p:nvGrpSpPr>
        <p:grpSpPr>
          <a:xfrm>
            <a:off x="6838950" y="2324100"/>
            <a:ext cx="1085851" cy="238126"/>
            <a:chOff x="6838950" y="2324100"/>
            <a:chExt cx="1085851" cy="238126"/>
          </a:xfrm>
        </p:grpSpPr>
        <p:sp>
          <p:nvSpPr>
            <p:cNvPr id="25" name="SMARTInkShape-19">
              <a:extLst>
                <a:ext uri="{FF2B5EF4-FFF2-40B4-BE49-F238E27FC236}">
                  <a16:creationId xmlns:a16="http://schemas.microsoft.com/office/drawing/2014/main" id="{8C043FC9-92E2-58A5-4100-0CB2F479143A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6838950" y="2410297"/>
              <a:ext cx="161926" cy="142404"/>
            </a:xfrm>
            <a:custGeom>
              <a:avLst/>
              <a:gdLst/>
              <a:ahLst/>
              <a:cxnLst/>
              <a:rect l="0" t="0" r="0" b="0"/>
              <a:pathLst>
                <a:path w="161926" h="142404">
                  <a:moveTo>
                    <a:pt x="0" y="56678"/>
                  </a:moveTo>
                  <a:lnTo>
                    <a:pt x="0" y="56678"/>
                  </a:lnTo>
                  <a:lnTo>
                    <a:pt x="0" y="38986"/>
                  </a:lnTo>
                  <a:lnTo>
                    <a:pt x="45512" y="10045"/>
                  </a:lnTo>
                  <a:lnTo>
                    <a:pt x="54289" y="3115"/>
                  </a:lnTo>
                  <a:lnTo>
                    <a:pt x="63592" y="591"/>
                  </a:lnTo>
                  <a:lnTo>
                    <a:pt x="69891" y="0"/>
                  </a:lnTo>
                  <a:lnTo>
                    <a:pt x="76219" y="2560"/>
                  </a:lnTo>
                  <a:lnTo>
                    <a:pt x="106627" y="21931"/>
                  </a:lnTo>
                  <a:lnTo>
                    <a:pt x="110890" y="31004"/>
                  </a:lnTo>
                  <a:lnTo>
                    <a:pt x="112026" y="36387"/>
                  </a:lnTo>
                  <a:lnTo>
                    <a:pt x="108570" y="59133"/>
                  </a:lnTo>
                  <a:lnTo>
                    <a:pt x="97995" y="73997"/>
                  </a:lnTo>
                  <a:lnTo>
                    <a:pt x="69349" y="99646"/>
                  </a:lnTo>
                  <a:lnTo>
                    <a:pt x="32729" y="121865"/>
                  </a:lnTo>
                  <a:lnTo>
                    <a:pt x="12050" y="140112"/>
                  </a:lnTo>
                  <a:lnTo>
                    <a:pt x="12266" y="140876"/>
                  </a:lnTo>
                  <a:lnTo>
                    <a:pt x="17948" y="142202"/>
                  </a:lnTo>
                  <a:lnTo>
                    <a:pt x="41645" y="141305"/>
                  </a:lnTo>
                  <a:lnTo>
                    <a:pt x="82545" y="134856"/>
                  </a:lnTo>
                  <a:lnTo>
                    <a:pt x="125993" y="133138"/>
                  </a:lnTo>
                  <a:lnTo>
                    <a:pt x="150556" y="132912"/>
                  </a:lnTo>
                  <a:lnTo>
                    <a:pt x="154346" y="133959"/>
                  </a:lnTo>
                  <a:lnTo>
                    <a:pt x="161925" y="14240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20">
              <a:extLst>
                <a:ext uri="{FF2B5EF4-FFF2-40B4-BE49-F238E27FC236}">
                  <a16:creationId xmlns:a16="http://schemas.microsoft.com/office/drawing/2014/main" id="{6BD91C52-ECED-713B-0461-1CCA84A934F0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7077308" y="2353115"/>
              <a:ext cx="130680" cy="186504"/>
            </a:xfrm>
            <a:custGeom>
              <a:avLst/>
              <a:gdLst/>
              <a:ahLst/>
              <a:cxnLst/>
              <a:rect l="0" t="0" r="0" b="0"/>
              <a:pathLst>
                <a:path w="130680" h="186504">
                  <a:moveTo>
                    <a:pt x="9292" y="37660"/>
                  </a:moveTo>
                  <a:lnTo>
                    <a:pt x="9292" y="37660"/>
                  </a:lnTo>
                  <a:lnTo>
                    <a:pt x="9292" y="32604"/>
                  </a:lnTo>
                  <a:lnTo>
                    <a:pt x="12114" y="27299"/>
                  </a:lnTo>
                  <a:lnTo>
                    <a:pt x="15837" y="21414"/>
                  </a:lnTo>
                  <a:lnTo>
                    <a:pt x="18424" y="10917"/>
                  </a:lnTo>
                  <a:lnTo>
                    <a:pt x="18807" y="0"/>
                  </a:lnTo>
                  <a:lnTo>
                    <a:pt x="18816" y="17913"/>
                  </a:lnTo>
                  <a:lnTo>
                    <a:pt x="13172" y="29236"/>
                  </a:lnTo>
                  <a:lnTo>
                    <a:pt x="3739" y="44689"/>
                  </a:lnTo>
                  <a:lnTo>
                    <a:pt x="944" y="58793"/>
                  </a:lnTo>
                  <a:lnTo>
                    <a:pt x="0" y="77465"/>
                  </a:lnTo>
                  <a:lnTo>
                    <a:pt x="5515" y="87453"/>
                  </a:lnTo>
                  <a:lnTo>
                    <a:pt x="13964" y="96832"/>
                  </a:lnTo>
                  <a:lnTo>
                    <a:pt x="21246" y="101000"/>
                  </a:lnTo>
                  <a:lnTo>
                    <a:pt x="36352" y="103347"/>
                  </a:lnTo>
                  <a:lnTo>
                    <a:pt x="79240" y="94577"/>
                  </a:lnTo>
                  <a:lnTo>
                    <a:pt x="91885" y="90120"/>
                  </a:lnTo>
                  <a:lnTo>
                    <a:pt x="104561" y="90256"/>
                  </a:lnTo>
                  <a:lnTo>
                    <a:pt x="116193" y="93844"/>
                  </a:lnTo>
                  <a:lnTo>
                    <a:pt x="124890" y="98967"/>
                  </a:lnTo>
                  <a:lnTo>
                    <a:pt x="129461" y="104771"/>
                  </a:lnTo>
                  <a:lnTo>
                    <a:pt x="130679" y="107801"/>
                  </a:lnTo>
                  <a:lnTo>
                    <a:pt x="129211" y="116812"/>
                  </a:lnTo>
                  <a:lnTo>
                    <a:pt x="110663" y="158483"/>
                  </a:lnTo>
                  <a:lnTo>
                    <a:pt x="91185" y="177411"/>
                  </a:lnTo>
                  <a:lnTo>
                    <a:pt x="75420" y="186312"/>
                  </a:lnTo>
                  <a:lnTo>
                    <a:pt x="71369" y="186503"/>
                  </a:lnTo>
                  <a:lnTo>
                    <a:pt x="56917" y="18053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21">
              <a:extLst>
                <a:ext uri="{FF2B5EF4-FFF2-40B4-BE49-F238E27FC236}">
                  <a16:creationId xmlns:a16="http://schemas.microsoft.com/office/drawing/2014/main" id="{E61095E1-256E-6995-B608-DDB82C6FF0B6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7096125" y="2324100"/>
              <a:ext cx="152401" cy="28576"/>
            </a:xfrm>
            <a:custGeom>
              <a:avLst/>
              <a:gdLst/>
              <a:ahLst/>
              <a:cxnLst/>
              <a:rect l="0" t="0" r="0" b="0"/>
              <a:pathLst>
                <a:path w="152401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9"/>
                  </a:lnTo>
                  <a:lnTo>
                    <a:pt x="52050" y="6185"/>
                  </a:lnTo>
                  <a:lnTo>
                    <a:pt x="95833" y="814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22">
              <a:extLst>
                <a:ext uri="{FF2B5EF4-FFF2-40B4-BE49-F238E27FC236}">
                  <a16:creationId xmlns:a16="http://schemas.microsoft.com/office/drawing/2014/main" id="{C3722054-0DBE-9A9A-7D7A-27233D1B1F35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7334250" y="25146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23">
              <a:extLst>
                <a:ext uri="{FF2B5EF4-FFF2-40B4-BE49-F238E27FC236}">
                  <a16:creationId xmlns:a16="http://schemas.microsoft.com/office/drawing/2014/main" id="{E3D6BE92-3C36-8499-0464-91B0727C04D4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7477737" y="2374341"/>
              <a:ext cx="125381" cy="147647"/>
            </a:xfrm>
            <a:custGeom>
              <a:avLst/>
              <a:gdLst/>
              <a:ahLst/>
              <a:cxnLst/>
              <a:rect l="0" t="0" r="0" b="0"/>
              <a:pathLst>
                <a:path w="125381" h="147647">
                  <a:moveTo>
                    <a:pt x="85113" y="35484"/>
                  </a:moveTo>
                  <a:lnTo>
                    <a:pt x="85113" y="35484"/>
                  </a:lnTo>
                  <a:lnTo>
                    <a:pt x="85113" y="21019"/>
                  </a:lnTo>
                  <a:lnTo>
                    <a:pt x="84055" y="19490"/>
                  </a:lnTo>
                  <a:lnTo>
                    <a:pt x="82291" y="18472"/>
                  </a:lnTo>
                  <a:lnTo>
                    <a:pt x="74752" y="17038"/>
                  </a:lnTo>
                  <a:lnTo>
                    <a:pt x="71856" y="16836"/>
                  </a:lnTo>
                  <a:lnTo>
                    <a:pt x="52610" y="21610"/>
                  </a:lnTo>
                  <a:lnTo>
                    <a:pt x="31856" y="34783"/>
                  </a:lnTo>
                  <a:lnTo>
                    <a:pt x="17357" y="52092"/>
                  </a:lnTo>
                  <a:lnTo>
                    <a:pt x="2485" y="87922"/>
                  </a:lnTo>
                  <a:lnTo>
                    <a:pt x="0" y="114516"/>
                  </a:lnTo>
                  <a:lnTo>
                    <a:pt x="2482" y="126348"/>
                  </a:lnTo>
                  <a:lnTo>
                    <a:pt x="4626" y="130985"/>
                  </a:lnTo>
                  <a:lnTo>
                    <a:pt x="15474" y="138960"/>
                  </a:lnTo>
                  <a:lnTo>
                    <a:pt x="30879" y="144973"/>
                  </a:lnTo>
                  <a:lnTo>
                    <a:pt x="48309" y="147646"/>
                  </a:lnTo>
                  <a:lnTo>
                    <a:pt x="66639" y="143189"/>
                  </a:lnTo>
                  <a:lnTo>
                    <a:pt x="84310" y="133095"/>
                  </a:lnTo>
                  <a:lnTo>
                    <a:pt x="104043" y="111678"/>
                  </a:lnTo>
                  <a:lnTo>
                    <a:pt x="122531" y="75125"/>
                  </a:lnTo>
                  <a:lnTo>
                    <a:pt x="125380" y="55219"/>
                  </a:lnTo>
                  <a:lnTo>
                    <a:pt x="121033" y="28984"/>
                  </a:lnTo>
                  <a:lnTo>
                    <a:pt x="118585" y="21626"/>
                  </a:lnTo>
                  <a:lnTo>
                    <a:pt x="110219" y="10628"/>
                  </a:lnTo>
                  <a:lnTo>
                    <a:pt x="99446" y="3270"/>
                  </a:lnTo>
                  <a:lnTo>
                    <a:pt x="87603" y="0"/>
                  </a:lnTo>
                  <a:lnTo>
                    <a:pt x="81481" y="1245"/>
                  </a:lnTo>
                  <a:lnTo>
                    <a:pt x="56538" y="1643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24">
              <a:extLst>
                <a:ext uri="{FF2B5EF4-FFF2-40B4-BE49-F238E27FC236}">
                  <a16:creationId xmlns:a16="http://schemas.microsoft.com/office/drawing/2014/main" id="{D1BEADF4-B866-8837-4829-645696FE9345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7686675" y="2362316"/>
              <a:ext cx="28068" cy="199910"/>
            </a:xfrm>
            <a:custGeom>
              <a:avLst/>
              <a:gdLst/>
              <a:ahLst/>
              <a:cxnLst/>
              <a:rect l="0" t="0" r="0" b="0"/>
              <a:pathLst>
                <a:path w="28068" h="199910">
                  <a:moveTo>
                    <a:pt x="9525" y="9409"/>
                  </a:moveTo>
                  <a:lnTo>
                    <a:pt x="9525" y="9409"/>
                  </a:lnTo>
                  <a:lnTo>
                    <a:pt x="14581" y="4353"/>
                  </a:lnTo>
                  <a:lnTo>
                    <a:pt x="19886" y="1870"/>
                  </a:lnTo>
                  <a:lnTo>
                    <a:pt x="28067" y="0"/>
                  </a:lnTo>
                  <a:lnTo>
                    <a:pt x="27416" y="29266"/>
                  </a:lnTo>
                  <a:lnTo>
                    <a:pt x="18194" y="69541"/>
                  </a:lnTo>
                  <a:lnTo>
                    <a:pt x="6181" y="112892"/>
                  </a:lnTo>
                  <a:lnTo>
                    <a:pt x="815" y="154100"/>
                  </a:lnTo>
                  <a:lnTo>
                    <a:pt x="0" y="1999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25">
              <a:extLst>
                <a:ext uri="{FF2B5EF4-FFF2-40B4-BE49-F238E27FC236}">
                  <a16:creationId xmlns:a16="http://schemas.microsoft.com/office/drawing/2014/main" id="{FF21F9E6-00B6-C61E-1116-7C475BA057E6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7772400" y="2438400"/>
              <a:ext cx="152401" cy="19051"/>
            </a:xfrm>
            <a:custGeom>
              <a:avLst/>
              <a:gdLst/>
              <a:ahLst/>
              <a:cxnLst/>
              <a:rect l="0" t="0" r="0" b="0"/>
              <a:pathLst>
                <a:path w="152401" h="19051">
                  <a:moveTo>
                    <a:pt x="0" y="19050"/>
                  </a:moveTo>
                  <a:lnTo>
                    <a:pt x="0" y="19050"/>
                  </a:lnTo>
                  <a:lnTo>
                    <a:pt x="41418" y="16228"/>
                  </a:lnTo>
                  <a:lnTo>
                    <a:pt x="62014" y="8689"/>
                  </a:lnTo>
                  <a:lnTo>
                    <a:pt x="72012" y="3862"/>
                  </a:lnTo>
                  <a:lnTo>
                    <a:pt x="119452" y="101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SMARTInkShape-Group5">
            <a:extLst>
              <a:ext uri="{FF2B5EF4-FFF2-40B4-BE49-F238E27FC236}">
                <a16:creationId xmlns:a16="http://schemas.microsoft.com/office/drawing/2014/main" id="{66B34698-7C6C-AF45-A6FA-57844AD54844}"/>
              </a:ext>
            </a:extLst>
          </p:cNvPr>
          <p:cNvGrpSpPr/>
          <p:nvPr/>
        </p:nvGrpSpPr>
        <p:grpSpPr>
          <a:xfrm>
            <a:off x="6753225" y="2295525"/>
            <a:ext cx="1905001" cy="419101"/>
            <a:chOff x="6753225" y="2295525"/>
            <a:chExt cx="1905001" cy="419101"/>
          </a:xfrm>
        </p:grpSpPr>
        <p:sp>
          <p:nvSpPr>
            <p:cNvPr id="33" name="SMARTInkShape-26">
              <a:extLst>
                <a:ext uri="{FF2B5EF4-FFF2-40B4-BE49-F238E27FC236}">
                  <a16:creationId xmlns:a16="http://schemas.microsoft.com/office/drawing/2014/main" id="{B00492FF-7300-46AA-D01C-DAB94EEF3E51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8145018" y="2364046"/>
              <a:ext cx="189358" cy="169449"/>
            </a:xfrm>
            <a:custGeom>
              <a:avLst/>
              <a:gdLst/>
              <a:ahLst/>
              <a:cxnLst/>
              <a:rect l="0" t="0" r="0" b="0"/>
              <a:pathLst>
                <a:path w="189358" h="169449">
                  <a:moveTo>
                    <a:pt x="8382" y="45779"/>
                  </a:moveTo>
                  <a:lnTo>
                    <a:pt x="8382" y="45779"/>
                  </a:lnTo>
                  <a:lnTo>
                    <a:pt x="8382" y="40723"/>
                  </a:lnTo>
                  <a:lnTo>
                    <a:pt x="11204" y="35418"/>
                  </a:lnTo>
                  <a:lnTo>
                    <a:pt x="22572" y="22181"/>
                  </a:lnTo>
                  <a:lnTo>
                    <a:pt x="53520" y="4384"/>
                  </a:lnTo>
                  <a:lnTo>
                    <a:pt x="72086" y="0"/>
                  </a:lnTo>
                  <a:lnTo>
                    <a:pt x="81850" y="1797"/>
                  </a:lnTo>
                  <a:lnTo>
                    <a:pt x="93298" y="8758"/>
                  </a:lnTo>
                  <a:lnTo>
                    <a:pt x="96743" y="11574"/>
                  </a:lnTo>
                  <a:lnTo>
                    <a:pt x="97980" y="16625"/>
                  </a:lnTo>
                  <a:lnTo>
                    <a:pt x="94666" y="38905"/>
                  </a:lnTo>
                  <a:lnTo>
                    <a:pt x="85924" y="64556"/>
                  </a:lnTo>
                  <a:lnTo>
                    <a:pt x="53466" y="109413"/>
                  </a:lnTo>
                  <a:lnTo>
                    <a:pt x="11891" y="156079"/>
                  </a:lnTo>
                  <a:lnTo>
                    <a:pt x="0" y="168416"/>
                  </a:lnTo>
                  <a:lnTo>
                    <a:pt x="40454" y="169448"/>
                  </a:lnTo>
                  <a:lnTo>
                    <a:pt x="83391" y="164517"/>
                  </a:lnTo>
                  <a:lnTo>
                    <a:pt x="126877" y="160955"/>
                  </a:lnTo>
                  <a:lnTo>
                    <a:pt x="170460" y="160130"/>
                  </a:lnTo>
                  <a:lnTo>
                    <a:pt x="189357" y="16007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27">
              <a:extLst>
                <a:ext uri="{FF2B5EF4-FFF2-40B4-BE49-F238E27FC236}">
                  <a16:creationId xmlns:a16="http://schemas.microsoft.com/office/drawing/2014/main" id="{C639CF23-1D2C-F390-942D-5C621DD82F21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8372475" y="2353576"/>
              <a:ext cx="149447" cy="161025"/>
            </a:xfrm>
            <a:custGeom>
              <a:avLst/>
              <a:gdLst/>
              <a:ahLst/>
              <a:cxnLst/>
              <a:rect l="0" t="0" r="0" b="0"/>
              <a:pathLst>
                <a:path w="149447" h="161025">
                  <a:moveTo>
                    <a:pt x="66675" y="27674"/>
                  </a:moveTo>
                  <a:lnTo>
                    <a:pt x="66675" y="27674"/>
                  </a:lnTo>
                  <a:lnTo>
                    <a:pt x="66675" y="22618"/>
                  </a:lnTo>
                  <a:lnTo>
                    <a:pt x="84940" y="0"/>
                  </a:lnTo>
                  <a:lnTo>
                    <a:pt x="70361" y="7940"/>
                  </a:lnTo>
                  <a:lnTo>
                    <a:pt x="30262" y="40871"/>
                  </a:lnTo>
                  <a:lnTo>
                    <a:pt x="24033" y="53295"/>
                  </a:lnTo>
                  <a:lnTo>
                    <a:pt x="20527" y="67133"/>
                  </a:lnTo>
                  <a:lnTo>
                    <a:pt x="22151" y="70913"/>
                  </a:lnTo>
                  <a:lnTo>
                    <a:pt x="35608" y="82349"/>
                  </a:lnTo>
                  <a:lnTo>
                    <a:pt x="58176" y="96555"/>
                  </a:lnTo>
                  <a:lnTo>
                    <a:pt x="79796" y="101706"/>
                  </a:lnTo>
                  <a:lnTo>
                    <a:pt x="124299" y="108645"/>
                  </a:lnTo>
                  <a:lnTo>
                    <a:pt x="142428" y="117047"/>
                  </a:lnTo>
                  <a:lnTo>
                    <a:pt x="147968" y="123134"/>
                  </a:lnTo>
                  <a:lnTo>
                    <a:pt x="149446" y="126239"/>
                  </a:lnTo>
                  <a:lnTo>
                    <a:pt x="149372" y="129367"/>
                  </a:lnTo>
                  <a:lnTo>
                    <a:pt x="146468" y="135665"/>
                  </a:lnTo>
                  <a:lnTo>
                    <a:pt x="133827" y="145161"/>
                  </a:lnTo>
                  <a:lnTo>
                    <a:pt x="116676" y="154678"/>
                  </a:lnTo>
                  <a:lnTo>
                    <a:pt x="73364" y="160188"/>
                  </a:lnTo>
                  <a:lnTo>
                    <a:pt x="32044" y="160914"/>
                  </a:lnTo>
                  <a:lnTo>
                    <a:pt x="0" y="1610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28">
              <a:extLst>
                <a:ext uri="{FF2B5EF4-FFF2-40B4-BE49-F238E27FC236}">
                  <a16:creationId xmlns:a16="http://schemas.microsoft.com/office/drawing/2014/main" id="{A4CDAAD4-0338-A780-C592-C95BD674F7AF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8420100" y="2295525"/>
              <a:ext cx="238126" cy="47626"/>
            </a:xfrm>
            <a:custGeom>
              <a:avLst/>
              <a:gdLst/>
              <a:ahLst/>
              <a:cxnLst/>
              <a:rect l="0" t="0" r="0" b="0"/>
              <a:pathLst>
                <a:path w="238126" h="47626">
                  <a:moveTo>
                    <a:pt x="0" y="47625"/>
                  </a:moveTo>
                  <a:lnTo>
                    <a:pt x="0" y="47625"/>
                  </a:lnTo>
                  <a:lnTo>
                    <a:pt x="41156" y="31379"/>
                  </a:lnTo>
                  <a:lnTo>
                    <a:pt x="81311" y="18977"/>
                  </a:lnTo>
                  <a:lnTo>
                    <a:pt x="97522" y="13726"/>
                  </a:lnTo>
                  <a:lnTo>
                    <a:pt x="143173" y="10078"/>
                  </a:lnTo>
                  <a:lnTo>
                    <a:pt x="189938" y="1373"/>
                  </a:lnTo>
                  <a:lnTo>
                    <a:pt x="2381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29">
              <a:extLst>
                <a:ext uri="{FF2B5EF4-FFF2-40B4-BE49-F238E27FC236}">
                  <a16:creationId xmlns:a16="http://schemas.microsoft.com/office/drawing/2014/main" id="{28A5AFA4-440C-EB22-EDB5-57A025D3A6CC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6753225" y="2590800"/>
              <a:ext cx="1571626" cy="123826"/>
            </a:xfrm>
            <a:custGeom>
              <a:avLst/>
              <a:gdLst/>
              <a:ahLst/>
              <a:cxnLst/>
              <a:rect l="0" t="0" r="0" b="0"/>
              <a:pathLst>
                <a:path w="1571626" h="123826">
                  <a:moveTo>
                    <a:pt x="0" y="123825"/>
                  </a:moveTo>
                  <a:lnTo>
                    <a:pt x="0" y="123825"/>
                  </a:lnTo>
                  <a:lnTo>
                    <a:pt x="42842" y="123825"/>
                  </a:lnTo>
                  <a:lnTo>
                    <a:pt x="84780" y="118769"/>
                  </a:lnTo>
                  <a:lnTo>
                    <a:pt x="115643" y="116286"/>
                  </a:lnTo>
                  <a:lnTo>
                    <a:pt x="151939" y="114124"/>
                  </a:lnTo>
                  <a:lnTo>
                    <a:pt x="185709" y="109636"/>
                  </a:lnTo>
                  <a:lnTo>
                    <a:pt x="221179" y="104114"/>
                  </a:lnTo>
                  <a:lnTo>
                    <a:pt x="258111" y="99189"/>
                  </a:lnTo>
                  <a:lnTo>
                    <a:pt x="295691" y="97001"/>
                  </a:lnTo>
                  <a:lnTo>
                    <a:pt x="333560" y="93206"/>
                  </a:lnTo>
                  <a:lnTo>
                    <a:pt x="372616" y="87992"/>
                  </a:lnTo>
                  <a:lnTo>
                    <a:pt x="414668" y="82146"/>
                  </a:lnTo>
                  <a:lnTo>
                    <a:pt x="458053" y="78843"/>
                  </a:lnTo>
                  <a:lnTo>
                    <a:pt x="502029" y="76316"/>
                  </a:lnTo>
                  <a:lnTo>
                    <a:pt x="546268" y="71666"/>
                  </a:lnTo>
                  <a:lnTo>
                    <a:pt x="590624" y="66071"/>
                  </a:lnTo>
                  <a:lnTo>
                    <a:pt x="635033" y="61115"/>
                  </a:lnTo>
                  <a:lnTo>
                    <a:pt x="679465" y="58912"/>
                  </a:lnTo>
                  <a:lnTo>
                    <a:pt x="726729" y="55111"/>
                  </a:lnTo>
                  <a:lnTo>
                    <a:pt x="751186" y="52616"/>
                  </a:lnTo>
                  <a:lnTo>
                    <a:pt x="798116" y="47021"/>
                  </a:lnTo>
                  <a:lnTo>
                    <a:pt x="843669" y="42065"/>
                  </a:lnTo>
                  <a:lnTo>
                    <a:pt x="888608" y="39862"/>
                  </a:lnTo>
                  <a:lnTo>
                    <a:pt x="930454" y="36061"/>
                  </a:lnTo>
                  <a:lnTo>
                    <a:pt x="971276" y="31902"/>
                  </a:lnTo>
                  <a:lnTo>
                    <a:pt x="1014114" y="30054"/>
                  </a:lnTo>
                  <a:lnTo>
                    <a:pt x="1055026" y="26410"/>
                  </a:lnTo>
                  <a:lnTo>
                    <a:pt x="1094376" y="22321"/>
                  </a:lnTo>
                  <a:lnTo>
                    <a:pt x="1133031" y="20504"/>
                  </a:lnTo>
                  <a:lnTo>
                    <a:pt x="1168556" y="19696"/>
                  </a:lnTo>
                  <a:lnTo>
                    <a:pt x="1203042" y="18279"/>
                  </a:lnTo>
                  <a:lnTo>
                    <a:pt x="1239534" y="14121"/>
                  </a:lnTo>
                  <a:lnTo>
                    <a:pt x="1285667" y="10887"/>
                  </a:lnTo>
                  <a:lnTo>
                    <a:pt x="1331204" y="9929"/>
                  </a:lnTo>
                  <a:lnTo>
                    <a:pt x="1373154" y="9645"/>
                  </a:lnTo>
                  <a:lnTo>
                    <a:pt x="1412394" y="9560"/>
                  </a:lnTo>
                  <a:lnTo>
                    <a:pt x="1459152" y="9532"/>
                  </a:lnTo>
                  <a:lnTo>
                    <a:pt x="1504080" y="9527"/>
                  </a:lnTo>
                  <a:lnTo>
                    <a:pt x="1543192" y="6703"/>
                  </a:lnTo>
                  <a:lnTo>
                    <a:pt x="15716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SMARTInkShape-Group6">
            <a:extLst>
              <a:ext uri="{FF2B5EF4-FFF2-40B4-BE49-F238E27FC236}">
                <a16:creationId xmlns:a16="http://schemas.microsoft.com/office/drawing/2014/main" id="{6C4454FD-E988-E8DF-9CE2-BDBC31196A93}"/>
              </a:ext>
            </a:extLst>
          </p:cNvPr>
          <p:cNvGrpSpPr/>
          <p:nvPr/>
        </p:nvGrpSpPr>
        <p:grpSpPr>
          <a:xfrm>
            <a:off x="7130321" y="2757127"/>
            <a:ext cx="1354422" cy="414699"/>
            <a:chOff x="7130321" y="2757127"/>
            <a:chExt cx="1354422" cy="414699"/>
          </a:xfrm>
        </p:grpSpPr>
        <p:sp>
          <p:nvSpPr>
            <p:cNvPr id="38" name="SMARTInkShape-30">
              <a:extLst>
                <a:ext uri="{FF2B5EF4-FFF2-40B4-BE49-F238E27FC236}">
                  <a16:creationId xmlns:a16="http://schemas.microsoft.com/office/drawing/2014/main" id="{B5B5AA3E-0E69-5049-A141-EA2ADA8339C7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7130321" y="2792712"/>
              <a:ext cx="131320" cy="135103"/>
            </a:xfrm>
            <a:custGeom>
              <a:avLst/>
              <a:gdLst/>
              <a:ahLst/>
              <a:cxnLst/>
              <a:rect l="0" t="0" r="0" b="0"/>
              <a:pathLst>
                <a:path w="131320" h="135103">
                  <a:moveTo>
                    <a:pt x="51529" y="36213"/>
                  </a:moveTo>
                  <a:lnTo>
                    <a:pt x="51529" y="36213"/>
                  </a:lnTo>
                  <a:lnTo>
                    <a:pt x="61054" y="36213"/>
                  </a:lnTo>
                  <a:lnTo>
                    <a:pt x="42740" y="36213"/>
                  </a:lnTo>
                  <a:lnTo>
                    <a:pt x="31395" y="41857"/>
                  </a:lnTo>
                  <a:lnTo>
                    <a:pt x="11921" y="57672"/>
                  </a:lnTo>
                  <a:lnTo>
                    <a:pt x="1223" y="72792"/>
                  </a:lnTo>
                  <a:lnTo>
                    <a:pt x="0" y="78591"/>
                  </a:lnTo>
                  <a:lnTo>
                    <a:pt x="1463" y="90678"/>
                  </a:lnTo>
                  <a:lnTo>
                    <a:pt x="11025" y="114627"/>
                  </a:lnTo>
                  <a:lnTo>
                    <a:pt x="16947" y="123275"/>
                  </a:lnTo>
                  <a:lnTo>
                    <a:pt x="41400" y="134093"/>
                  </a:lnTo>
                  <a:lnTo>
                    <a:pt x="55141" y="135102"/>
                  </a:lnTo>
                  <a:lnTo>
                    <a:pt x="82700" y="127125"/>
                  </a:lnTo>
                  <a:lnTo>
                    <a:pt x="97486" y="115777"/>
                  </a:lnTo>
                  <a:lnTo>
                    <a:pt x="110055" y="100149"/>
                  </a:lnTo>
                  <a:lnTo>
                    <a:pt x="130249" y="59959"/>
                  </a:lnTo>
                  <a:lnTo>
                    <a:pt x="131319" y="43592"/>
                  </a:lnTo>
                  <a:lnTo>
                    <a:pt x="127207" y="26793"/>
                  </a:lnTo>
                  <a:lnTo>
                    <a:pt x="118324" y="12270"/>
                  </a:lnTo>
                  <a:lnTo>
                    <a:pt x="107322" y="4405"/>
                  </a:lnTo>
                  <a:lnTo>
                    <a:pt x="94318" y="910"/>
                  </a:lnTo>
                  <a:lnTo>
                    <a:pt x="70204" y="0"/>
                  </a:lnTo>
                  <a:lnTo>
                    <a:pt x="36022" y="11480"/>
                  </a:lnTo>
                  <a:lnTo>
                    <a:pt x="22954" y="266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31">
              <a:extLst>
                <a:ext uri="{FF2B5EF4-FFF2-40B4-BE49-F238E27FC236}">
                  <a16:creationId xmlns:a16="http://schemas.microsoft.com/office/drawing/2014/main" id="{BAA0D48A-BB7A-2965-CB78-81D9336F0D73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7334250" y="29146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32">
              <a:extLst>
                <a:ext uri="{FF2B5EF4-FFF2-40B4-BE49-F238E27FC236}">
                  <a16:creationId xmlns:a16="http://schemas.microsoft.com/office/drawing/2014/main" id="{2D089779-5619-25ED-6E81-F47E7E5E2678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7429500" y="2790825"/>
              <a:ext cx="9526" cy="123826"/>
            </a:xfrm>
            <a:custGeom>
              <a:avLst/>
              <a:gdLst/>
              <a:ahLst/>
              <a:cxnLst/>
              <a:rect l="0" t="0" r="0" b="0"/>
              <a:pathLst>
                <a:path w="9526" h="123826">
                  <a:moveTo>
                    <a:pt x="0" y="0"/>
                  </a:moveTo>
                  <a:lnTo>
                    <a:pt x="0" y="0"/>
                  </a:lnTo>
                  <a:lnTo>
                    <a:pt x="0" y="40704"/>
                  </a:lnTo>
                  <a:lnTo>
                    <a:pt x="0" y="83246"/>
                  </a:lnTo>
                  <a:lnTo>
                    <a:pt x="0" y="119917"/>
                  </a:lnTo>
                  <a:lnTo>
                    <a:pt x="1058" y="121220"/>
                  </a:lnTo>
                  <a:lnTo>
                    <a:pt x="9525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33">
              <a:extLst>
                <a:ext uri="{FF2B5EF4-FFF2-40B4-BE49-F238E27FC236}">
                  <a16:creationId xmlns:a16="http://schemas.microsoft.com/office/drawing/2014/main" id="{D6D92B8F-43FB-C169-A0D1-6F3751C32D1B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7477125" y="2763574"/>
              <a:ext cx="180861" cy="408252"/>
            </a:xfrm>
            <a:custGeom>
              <a:avLst/>
              <a:gdLst/>
              <a:ahLst/>
              <a:cxnLst/>
              <a:rect l="0" t="0" r="0" b="0"/>
              <a:pathLst>
                <a:path w="180861" h="408252">
                  <a:moveTo>
                    <a:pt x="171450" y="8201"/>
                  </a:moveTo>
                  <a:lnTo>
                    <a:pt x="171450" y="8201"/>
                  </a:lnTo>
                  <a:lnTo>
                    <a:pt x="179651" y="0"/>
                  </a:lnTo>
                  <a:lnTo>
                    <a:pt x="180093" y="617"/>
                  </a:lnTo>
                  <a:lnTo>
                    <a:pt x="180860" y="17106"/>
                  </a:lnTo>
                  <a:lnTo>
                    <a:pt x="170598" y="61715"/>
                  </a:lnTo>
                  <a:lnTo>
                    <a:pt x="155463" y="104226"/>
                  </a:lnTo>
                  <a:lnTo>
                    <a:pt x="140031" y="144527"/>
                  </a:lnTo>
                  <a:lnTo>
                    <a:pt x="116913" y="187882"/>
                  </a:lnTo>
                  <a:lnTo>
                    <a:pt x="98509" y="227020"/>
                  </a:lnTo>
                  <a:lnTo>
                    <a:pt x="78411" y="265325"/>
                  </a:lnTo>
                  <a:lnTo>
                    <a:pt x="54070" y="311936"/>
                  </a:lnTo>
                  <a:lnTo>
                    <a:pt x="25492" y="359391"/>
                  </a:lnTo>
                  <a:lnTo>
                    <a:pt x="10171" y="383822"/>
                  </a:lnTo>
                  <a:lnTo>
                    <a:pt x="0" y="4082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34">
              <a:extLst>
                <a:ext uri="{FF2B5EF4-FFF2-40B4-BE49-F238E27FC236}">
                  <a16:creationId xmlns:a16="http://schemas.microsoft.com/office/drawing/2014/main" id="{8E005332-7A7E-E42C-DB16-F2722BFACDE6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7667625" y="2757127"/>
              <a:ext cx="809626" cy="355940"/>
            </a:xfrm>
            <a:custGeom>
              <a:avLst/>
              <a:gdLst/>
              <a:ahLst/>
              <a:cxnLst/>
              <a:rect l="0" t="0" r="0" b="0"/>
              <a:pathLst>
                <a:path w="809626" h="355940">
                  <a:moveTo>
                    <a:pt x="0" y="309923"/>
                  </a:moveTo>
                  <a:lnTo>
                    <a:pt x="0" y="309923"/>
                  </a:lnTo>
                  <a:lnTo>
                    <a:pt x="0" y="304867"/>
                  </a:lnTo>
                  <a:lnTo>
                    <a:pt x="5644" y="299562"/>
                  </a:lnTo>
                  <a:lnTo>
                    <a:pt x="31435" y="285471"/>
                  </a:lnTo>
                  <a:lnTo>
                    <a:pt x="44474" y="280453"/>
                  </a:lnTo>
                  <a:lnTo>
                    <a:pt x="73109" y="257625"/>
                  </a:lnTo>
                  <a:lnTo>
                    <a:pt x="102464" y="252963"/>
                  </a:lnTo>
                  <a:lnTo>
                    <a:pt x="109146" y="252829"/>
                  </a:lnTo>
                  <a:lnTo>
                    <a:pt x="110864" y="253869"/>
                  </a:lnTo>
                  <a:lnTo>
                    <a:pt x="112009" y="255620"/>
                  </a:lnTo>
                  <a:lnTo>
                    <a:pt x="113847" y="260979"/>
                  </a:lnTo>
                  <a:lnTo>
                    <a:pt x="117105" y="291905"/>
                  </a:lnTo>
                  <a:lnTo>
                    <a:pt x="122497" y="311420"/>
                  </a:lnTo>
                  <a:lnTo>
                    <a:pt x="124806" y="340712"/>
                  </a:lnTo>
                  <a:lnTo>
                    <a:pt x="126596" y="343149"/>
                  </a:lnTo>
                  <a:lnTo>
                    <a:pt x="128847" y="344774"/>
                  </a:lnTo>
                  <a:lnTo>
                    <a:pt x="130348" y="346915"/>
                  </a:lnTo>
                  <a:lnTo>
                    <a:pt x="132955" y="355939"/>
                  </a:lnTo>
                  <a:lnTo>
                    <a:pt x="133233" y="352014"/>
                  </a:lnTo>
                  <a:lnTo>
                    <a:pt x="136157" y="325004"/>
                  </a:lnTo>
                  <a:lnTo>
                    <a:pt x="141991" y="286313"/>
                  </a:lnTo>
                  <a:lnTo>
                    <a:pt x="145522" y="241720"/>
                  </a:lnTo>
                  <a:lnTo>
                    <a:pt x="153184" y="204695"/>
                  </a:lnTo>
                  <a:lnTo>
                    <a:pt x="163981" y="157170"/>
                  </a:lnTo>
                  <a:lnTo>
                    <a:pt x="169236" y="138368"/>
                  </a:lnTo>
                  <a:lnTo>
                    <a:pt x="173617" y="119392"/>
                  </a:lnTo>
                  <a:lnTo>
                    <a:pt x="180006" y="101819"/>
                  </a:lnTo>
                  <a:lnTo>
                    <a:pt x="180544" y="96430"/>
                  </a:lnTo>
                  <a:lnTo>
                    <a:pt x="181746" y="94569"/>
                  </a:lnTo>
                  <a:lnTo>
                    <a:pt x="183607" y="93329"/>
                  </a:lnTo>
                  <a:lnTo>
                    <a:pt x="190097" y="90993"/>
                  </a:lnTo>
                  <a:lnTo>
                    <a:pt x="195438" y="85835"/>
                  </a:lnTo>
                  <a:lnTo>
                    <a:pt x="233328" y="79095"/>
                  </a:lnTo>
                  <a:lnTo>
                    <a:pt x="275277" y="73239"/>
                  </a:lnTo>
                  <a:lnTo>
                    <a:pt x="320684" y="65537"/>
                  </a:lnTo>
                  <a:lnTo>
                    <a:pt x="364148" y="62918"/>
                  </a:lnTo>
                  <a:lnTo>
                    <a:pt x="403523" y="59642"/>
                  </a:lnTo>
                  <a:lnTo>
                    <a:pt x="445882" y="54791"/>
                  </a:lnTo>
                  <a:lnTo>
                    <a:pt x="485244" y="53353"/>
                  </a:lnTo>
                  <a:lnTo>
                    <a:pt x="523718" y="50105"/>
                  </a:lnTo>
                  <a:lnTo>
                    <a:pt x="570395" y="42440"/>
                  </a:lnTo>
                  <a:lnTo>
                    <a:pt x="608051" y="37583"/>
                  </a:lnTo>
                  <a:lnTo>
                    <a:pt x="642426" y="35424"/>
                  </a:lnTo>
                  <a:lnTo>
                    <a:pt x="686471" y="29153"/>
                  </a:lnTo>
                  <a:lnTo>
                    <a:pt x="726332" y="20592"/>
                  </a:lnTo>
                  <a:lnTo>
                    <a:pt x="769754" y="7892"/>
                  </a:lnTo>
                  <a:lnTo>
                    <a:pt x="790050" y="3121"/>
                  </a:lnTo>
                  <a:lnTo>
                    <a:pt x="796575" y="613"/>
                  </a:lnTo>
                  <a:lnTo>
                    <a:pt x="800926" y="0"/>
                  </a:lnTo>
                  <a:lnTo>
                    <a:pt x="809625" y="512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35">
              <a:extLst>
                <a:ext uri="{FF2B5EF4-FFF2-40B4-BE49-F238E27FC236}">
                  <a16:creationId xmlns:a16="http://schemas.microsoft.com/office/drawing/2014/main" id="{AD55AC27-4492-BAD6-374D-64EB49F1F776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7925554" y="2925615"/>
              <a:ext cx="161172" cy="121892"/>
            </a:xfrm>
            <a:custGeom>
              <a:avLst/>
              <a:gdLst/>
              <a:ahLst/>
              <a:cxnLst/>
              <a:rect l="0" t="0" r="0" b="0"/>
              <a:pathLst>
                <a:path w="161172" h="121892">
                  <a:moveTo>
                    <a:pt x="18296" y="17610"/>
                  </a:moveTo>
                  <a:lnTo>
                    <a:pt x="18296" y="17610"/>
                  </a:lnTo>
                  <a:lnTo>
                    <a:pt x="23784" y="17610"/>
                  </a:lnTo>
                  <a:lnTo>
                    <a:pt x="21441" y="17610"/>
                  </a:lnTo>
                  <a:lnTo>
                    <a:pt x="24284" y="17610"/>
                  </a:lnTo>
                  <a:lnTo>
                    <a:pt x="25464" y="16552"/>
                  </a:lnTo>
                  <a:lnTo>
                    <a:pt x="26773" y="12554"/>
                  </a:lnTo>
                  <a:lnTo>
                    <a:pt x="29240" y="11064"/>
                  </a:lnTo>
                  <a:lnTo>
                    <a:pt x="72574" y="0"/>
                  </a:lnTo>
                  <a:lnTo>
                    <a:pt x="76706" y="578"/>
                  </a:lnTo>
                  <a:lnTo>
                    <a:pt x="79461" y="2022"/>
                  </a:lnTo>
                  <a:lnTo>
                    <a:pt x="88939" y="11944"/>
                  </a:lnTo>
                  <a:lnTo>
                    <a:pt x="88675" y="17008"/>
                  </a:lnTo>
                  <a:lnTo>
                    <a:pt x="67492" y="56885"/>
                  </a:lnTo>
                  <a:lnTo>
                    <a:pt x="22654" y="99706"/>
                  </a:lnTo>
                  <a:lnTo>
                    <a:pt x="12119" y="107013"/>
                  </a:lnTo>
                  <a:lnTo>
                    <a:pt x="7828" y="108962"/>
                  </a:lnTo>
                  <a:lnTo>
                    <a:pt x="4967" y="111320"/>
                  </a:lnTo>
                  <a:lnTo>
                    <a:pt x="0" y="120719"/>
                  </a:lnTo>
                  <a:lnTo>
                    <a:pt x="807" y="121274"/>
                  </a:lnTo>
                  <a:lnTo>
                    <a:pt x="4526" y="121891"/>
                  </a:lnTo>
                  <a:lnTo>
                    <a:pt x="45026" y="114141"/>
                  </a:lnTo>
                  <a:lnTo>
                    <a:pt x="90095" y="107625"/>
                  </a:lnTo>
                  <a:lnTo>
                    <a:pt x="133479" y="111962"/>
                  </a:lnTo>
                  <a:lnTo>
                    <a:pt x="161171" y="11286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36">
              <a:extLst>
                <a:ext uri="{FF2B5EF4-FFF2-40B4-BE49-F238E27FC236}">
                  <a16:creationId xmlns:a16="http://schemas.microsoft.com/office/drawing/2014/main" id="{C3C3310E-225D-FEA1-05A1-BC503FAE8CBF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8111061" y="2917262"/>
              <a:ext cx="98887" cy="127379"/>
            </a:xfrm>
            <a:custGeom>
              <a:avLst/>
              <a:gdLst/>
              <a:ahLst/>
              <a:cxnLst/>
              <a:rect l="0" t="0" r="0" b="0"/>
              <a:pathLst>
                <a:path w="98887" h="127379">
                  <a:moveTo>
                    <a:pt x="70914" y="64063"/>
                  </a:moveTo>
                  <a:lnTo>
                    <a:pt x="70914" y="64063"/>
                  </a:lnTo>
                  <a:lnTo>
                    <a:pt x="70914" y="59007"/>
                  </a:lnTo>
                  <a:lnTo>
                    <a:pt x="73736" y="53702"/>
                  </a:lnTo>
                  <a:lnTo>
                    <a:pt x="79115" y="46729"/>
                  </a:lnTo>
                  <a:lnTo>
                    <a:pt x="80178" y="37748"/>
                  </a:lnTo>
                  <a:lnTo>
                    <a:pt x="80405" y="22668"/>
                  </a:lnTo>
                  <a:lnTo>
                    <a:pt x="77602" y="16385"/>
                  </a:lnTo>
                  <a:lnTo>
                    <a:pt x="75373" y="13227"/>
                  </a:lnTo>
                  <a:lnTo>
                    <a:pt x="71771" y="11122"/>
                  </a:lnTo>
                  <a:lnTo>
                    <a:pt x="62122" y="8784"/>
                  </a:lnTo>
                  <a:lnTo>
                    <a:pt x="57644" y="9218"/>
                  </a:lnTo>
                  <a:lnTo>
                    <a:pt x="49847" y="12524"/>
                  </a:lnTo>
                  <a:lnTo>
                    <a:pt x="16484" y="42609"/>
                  </a:lnTo>
                  <a:lnTo>
                    <a:pt x="9681" y="52059"/>
                  </a:lnTo>
                  <a:lnTo>
                    <a:pt x="258" y="71805"/>
                  </a:lnTo>
                  <a:lnTo>
                    <a:pt x="0" y="83732"/>
                  </a:lnTo>
                  <a:lnTo>
                    <a:pt x="3414" y="95030"/>
                  </a:lnTo>
                  <a:lnTo>
                    <a:pt x="12344" y="108398"/>
                  </a:lnTo>
                  <a:lnTo>
                    <a:pt x="26866" y="123178"/>
                  </a:lnTo>
                  <a:lnTo>
                    <a:pt x="34757" y="127378"/>
                  </a:lnTo>
                  <a:lnTo>
                    <a:pt x="44614" y="126423"/>
                  </a:lnTo>
                  <a:lnTo>
                    <a:pt x="56050" y="121411"/>
                  </a:lnTo>
                  <a:lnTo>
                    <a:pt x="81866" y="100059"/>
                  </a:lnTo>
                  <a:lnTo>
                    <a:pt x="92621" y="74611"/>
                  </a:lnTo>
                  <a:lnTo>
                    <a:pt x="98584" y="28920"/>
                  </a:lnTo>
                  <a:lnTo>
                    <a:pt x="98886" y="21584"/>
                  </a:lnTo>
                  <a:lnTo>
                    <a:pt x="96970" y="15636"/>
                  </a:lnTo>
                  <a:lnTo>
                    <a:pt x="89197" y="6204"/>
                  </a:lnTo>
                  <a:lnTo>
                    <a:pt x="78687" y="1306"/>
                  </a:lnTo>
                  <a:lnTo>
                    <a:pt x="72921" y="0"/>
                  </a:lnTo>
                  <a:lnTo>
                    <a:pt x="42339" y="69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37">
              <a:extLst>
                <a:ext uri="{FF2B5EF4-FFF2-40B4-BE49-F238E27FC236}">
                  <a16:creationId xmlns:a16="http://schemas.microsoft.com/office/drawing/2014/main" id="{7344D17E-446B-2EE9-4409-29DA71E0B621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8264454" y="2906886"/>
              <a:ext cx="78722" cy="115007"/>
            </a:xfrm>
            <a:custGeom>
              <a:avLst/>
              <a:gdLst/>
              <a:ahLst/>
              <a:cxnLst/>
              <a:rect l="0" t="0" r="0" b="0"/>
              <a:pathLst>
                <a:path w="78722" h="115007">
                  <a:moveTo>
                    <a:pt x="50871" y="36339"/>
                  </a:moveTo>
                  <a:lnTo>
                    <a:pt x="50871" y="36339"/>
                  </a:lnTo>
                  <a:lnTo>
                    <a:pt x="55927" y="36339"/>
                  </a:lnTo>
                  <a:lnTo>
                    <a:pt x="57417" y="35281"/>
                  </a:lnTo>
                  <a:lnTo>
                    <a:pt x="58410" y="33517"/>
                  </a:lnTo>
                  <a:lnTo>
                    <a:pt x="60280" y="19005"/>
                  </a:lnTo>
                  <a:lnTo>
                    <a:pt x="65418" y="12741"/>
                  </a:lnTo>
                  <a:lnTo>
                    <a:pt x="65861" y="10024"/>
                  </a:lnTo>
                  <a:lnTo>
                    <a:pt x="65098" y="7154"/>
                  </a:lnTo>
                  <a:lnTo>
                    <a:pt x="61325" y="0"/>
                  </a:lnTo>
                  <a:lnTo>
                    <a:pt x="59956" y="471"/>
                  </a:lnTo>
                  <a:lnTo>
                    <a:pt x="37658" y="15647"/>
                  </a:lnTo>
                  <a:lnTo>
                    <a:pt x="9634" y="51569"/>
                  </a:lnTo>
                  <a:lnTo>
                    <a:pt x="1498" y="72035"/>
                  </a:lnTo>
                  <a:lnTo>
                    <a:pt x="0" y="89599"/>
                  </a:lnTo>
                  <a:lnTo>
                    <a:pt x="2605" y="113064"/>
                  </a:lnTo>
                  <a:lnTo>
                    <a:pt x="5994" y="115006"/>
                  </a:lnTo>
                  <a:lnTo>
                    <a:pt x="18226" y="114341"/>
                  </a:lnTo>
                  <a:lnTo>
                    <a:pt x="37905" y="108016"/>
                  </a:lnTo>
                  <a:lnTo>
                    <a:pt x="50754" y="93948"/>
                  </a:lnTo>
                  <a:lnTo>
                    <a:pt x="67065" y="62228"/>
                  </a:lnTo>
                  <a:lnTo>
                    <a:pt x="78358" y="19562"/>
                  </a:lnTo>
                  <a:lnTo>
                    <a:pt x="78721" y="15629"/>
                  </a:lnTo>
                  <a:lnTo>
                    <a:pt x="77904" y="13008"/>
                  </a:lnTo>
                  <a:lnTo>
                    <a:pt x="76302" y="11260"/>
                  </a:lnTo>
                  <a:lnTo>
                    <a:pt x="74176" y="10094"/>
                  </a:lnTo>
                  <a:lnTo>
                    <a:pt x="50871" y="77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38">
              <a:extLst>
                <a:ext uri="{FF2B5EF4-FFF2-40B4-BE49-F238E27FC236}">
                  <a16:creationId xmlns:a16="http://schemas.microsoft.com/office/drawing/2014/main" id="{5DC3FFFD-0273-475B-D702-B8ED3F95BBE1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8382074" y="2914811"/>
              <a:ext cx="102669" cy="123059"/>
            </a:xfrm>
            <a:custGeom>
              <a:avLst/>
              <a:gdLst/>
              <a:ahLst/>
              <a:cxnLst/>
              <a:rect l="0" t="0" r="0" b="0"/>
              <a:pathLst>
                <a:path w="102669" h="123059">
                  <a:moveTo>
                    <a:pt x="38026" y="28414"/>
                  </a:moveTo>
                  <a:lnTo>
                    <a:pt x="38026" y="28414"/>
                  </a:lnTo>
                  <a:lnTo>
                    <a:pt x="43082" y="28414"/>
                  </a:lnTo>
                  <a:lnTo>
                    <a:pt x="44572" y="27356"/>
                  </a:lnTo>
                  <a:lnTo>
                    <a:pt x="45565" y="25592"/>
                  </a:lnTo>
                  <a:lnTo>
                    <a:pt x="47160" y="15157"/>
                  </a:lnTo>
                  <a:lnTo>
                    <a:pt x="47435" y="6024"/>
                  </a:lnTo>
                  <a:lnTo>
                    <a:pt x="46415" y="3962"/>
                  </a:lnTo>
                  <a:lnTo>
                    <a:pt x="44678" y="2588"/>
                  </a:lnTo>
                  <a:lnTo>
                    <a:pt x="39924" y="1061"/>
                  </a:lnTo>
                  <a:lnTo>
                    <a:pt x="25158" y="0"/>
                  </a:lnTo>
                  <a:lnTo>
                    <a:pt x="18902" y="2733"/>
                  </a:lnTo>
                  <a:lnTo>
                    <a:pt x="15752" y="4943"/>
                  </a:lnTo>
                  <a:lnTo>
                    <a:pt x="6261" y="23224"/>
                  </a:lnTo>
                  <a:lnTo>
                    <a:pt x="1177" y="43695"/>
                  </a:lnTo>
                  <a:lnTo>
                    <a:pt x="0" y="85715"/>
                  </a:lnTo>
                  <a:lnTo>
                    <a:pt x="1018" y="97273"/>
                  </a:lnTo>
                  <a:lnTo>
                    <a:pt x="4996" y="105937"/>
                  </a:lnTo>
                  <a:lnTo>
                    <a:pt x="18245" y="116765"/>
                  </a:lnTo>
                  <a:lnTo>
                    <a:pt x="30519" y="121620"/>
                  </a:lnTo>
                  <a:lnTo>
                    <a:pt x="40858" y="123058"/>
                  </a:lnTo>
                  <a:lnTo>
                    <a:pt x="61439" y="115940"/>
                  </a:lnTo>
                  <a:lnTo>
                    <a:pt x="83063" y="104343"/>
                  </a:lnTo>
                  <a:lnTo>
                    <a:pt x="87101" y="101258"/>
                  </a:lnTo>
                  <a:lnTo>
                    <a:pt x="97840" y="81748"/>
                  </a:lnTo>
                  <a:lnTo>
                    <a:pt x="102668" y="55858"/>
                  </a:lnTo>
                  <a:lnTo>
                    <a:pt x="100976" y="43081"/>
                  </a:lnTo>
                  <a:lnTo>
                    <a:pt x="96321" y="26254"/>
                  </a:lnTo>
                  <a:lnTo>
                    <a:pt x="90041" y="19340"/>
                  </a:lnTo>
                  <a:lnTo>
                    <a:pt x="85404" y="16015"/>
                  </a:lnTo>
                  <a:lnTo>
                    <a:pt x="81252" y="14856"/>
                  </a:lnTo>
                  <a:lnTo>
                    <a:pt x="77427" y="15142"/>
                  </a:lnTo>
                  <a:lnTo>
                    <a:pt x="69296" y="17224"/>
                  </a:lnTo>
                  <a:lnTo>
                    <a:pt x="50834" y="18670"/>
                  </a:lnTo>
                  <a:lnTo>
                    <a:pt x="39639" y="27070"/>
                  </a:lnTo>
                  <a:lnTo>
                    <a:pt x="30740" y="34695"/>
                  </a:lnTo>
                  <a:lnTo>
                    <a:pt x="18976" y="379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SMARTInkShape-Group7">
            <a:extLst>
              <a:ext uri="{FF2B5EF4-FFF2-40B4-BE49-F238E27FC236}">
                <a16:creationId xmlns:a16="http://schemas.microsoft.com/office/drawing/2014/main" id="{04A8510A-1C9D-51AE-A18C-B4A62B6F9EF2}"/>
              </a:ext>
            </a:extLst>
          </p:cNvPr>
          <p:cNvGrpSpPr/>
          <p:nvPr/>
        </p:nvGrpSpPr>
        <p:grpSpPr>
          <a:xfrm>
            <a:off x="6315075" y="3286125"/>
            <a:ext cx="133351" cy="66676"/>
            <a:chOff x="6315075" y="3286125"/>
            <a:chExt cx="133351" cy="66676"/>
          </a:xfrm>
        </p:grpSpPr>
        <p:sp>
          <p:nvSpPr>
            <p:cNvPr id="48" name="SMARTInkShape-39">
              <a:extLst>
                <a:ext uri="{FF2B5EF4-FFF2-40B4-BE49-F238E27FC236}">
                  <a16:creationId xmlns:a16="http://schemas.microsoft.com/office/drawing/2014/main" id="{CFD734D6-3B0D-B9A5-D506-8371CAF35A99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6315075" y="3286125"/>
              <a:ext cx="114301" cy="8202"/>
            </a:xfrm>
            <a:custGeom>
              <a:avLst/>
              <a:gdLst/>
              <a:ahLst/>
              <a:cxnLst/>
              <a:rect l="0" t="0" r="0" b="0"/>
              <a:pathLst>
                <a:path w="114301" h="8202">
                  <a:moveTo>
                    <a:pt x="0" y="0"/>
                  </a:moveTo>
                  <a:lnTo>
                    <a:pt x="0" y="0"/>
                  </a:lnTo>
                  <a:lnTo>
                    <a:pt x="0" y="5057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5056" y="8201"/>
                  </a:lnTo>
                  <a:lnTo>
                    <a:pt x="7604" y="7584"/>
                  </a:lnTo>
                  <a:lnTo>
                    <a:pt x="13257" y="4076"/>
                  </a:lnTo>
                  <a:lnTo>
                    <a:pt x="40718" y="805"/>
                  </a:lnTo>
                  <a:lnTo>
                    <a:pt x="87875" y="71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40">
              <a:extLst>
                <a:ext uri="{FF2B5EF4-FFF2-40B4-BE49-F238E27FC236}">
                  <a16:creationId xmlns:a16="http://schemas.microsoft.com/office/drawing/2014/main" id="{253266AE-D80C-4A0B-F366-400556523327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6315075" y="3343275"/>
              <a:ext cx="133351" cy="9526"/>
            </a:xfrm>
            <a:custGeom>
              <a:avLst/>
              <a:gdLst/>
              <a:ahLst/>
              <a:cxnLst/>
              <a:rect l="0" t="0" r="0" b="0"/>
              <a:pathLst>
                <a:path w="133351" h="9526">
                  <a:moveTo>
                    <a:pt x="0" y="9525"/>
                  </a:moveTo>
                  <a:lnTo>
                    <a:pt x="0" y="9525"/>
                  </a:lnTo>
                  <a:lnTo>
                    <a:pt x="40097" y="8467"/>
                  </a:lnTo>
                  <a:lnTo>
                    <a:pt x="80931" y="1324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" name="SMARTInkShape-Group8">
            <a:extLst>
              <a:ext uri="{FF2B5EF4-FFF2-40B4-BE49-F238E27FC236}">
                <a16:creationId xmlns:a16="http://schemas.microsoft.com/office/drawing/2014/main" id="{2EB2AD96-22EB-1630-DAAF-3E98EEBB490D}"/>
              </a:ext>
            </a:extLst>
          </p:cNvPr>
          <p:cNvGrpSpPr/>
          <p:nvPr/>
        </p:nvGrpSpPr>
        <p:grpSpPr>
          <a:xfrm>
            <a:off x="6772881" y="3219450"/>
            <a:ext cx="675630" cy="285751"/>
            <a:chOff x="6772881" y="3219450"/>
            <a:chExt cx="675630" cy="285751"/>
          </a:xfrm>
        </p:grpSpPr>
        <p:sp>
          <p:nvSpPr>
            <p:cNvPr id="51" name="SMARTInkShape-41">
              <a:extLst>
                <a:ext uri="{FF2B5EF4-FFF2-40B4-BE49-F238E27FC236}">
                  <a16:creationId xmlns:a16="http://schemas.microsoft.com/office/drawing/2014/main" id="{4D8ECD59-F5F8-2C14-2FB8-FA526ADE3B05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6772881" y="3219450"/>
              <a:ext cx="170834" cy="247651"/>
            </a:xfrm>
            <a:custGeom>
              <a:avLst/>
              <a:gdLst/>
              <a:ahLst/>
              <a:cxnLst/>
              <a:rect l="0" t="0" r="0" b="0"/>
              <a:pathLst>
                <a:path w="170834" h="247651">
                  <a:moveTo>
                    <a:pt x="94644" y="28575"/>
                  </a:moveTo>
                  <a:lnTo>
                    <a:pt x="94644" y="28575"/>
                  </a:lnTo>
                  <a:lnTo>
                    <a:pt x="94644" y="23519"/>
                  </a:lnTo>
                  <a:lnTo>
                    <a:pt x="95702" y="22029"/>
                  </a:lnTo>
                  <a:lnTo>
                    <a:pt x="97466" y="21036"/>
                  </a:lnTo>
                  <a:lnTo>
                    <a:pt x="102844" y="19442"/>
                  </a:lnTo>
                  <a:lnTo>
                    <a:pt x="113568" y="9644"/>
                  </a:lnTo>
                  <a:lnTo>
                    <a:pt x="113694" y="0"/>
                  </a:lnTo>
                  <a:lnTo>
                    <a:pt x="113694" y="5056"/>
                  </a:lnTo>
                  <a:lnTo>
                    <a:pt x="100437" y="35648"/>
                  </a:lnTo>
                  <a:lnTo>
                    <a:pt x="62489" y="79417"/>
                  </a:lnTo>
                  <a:lnTo>
                    <a:pt x="17135" y="125120"/>
                  </a:lnTo>
                  <a:lnTo>
                    <a:pt x="3995" y="139329"/>
                  </a:lnTo>
                  <a:lnTo>
                    <a:pt x="0" y="150469"/>
                  </a:lnTo>
                  <a:lnTo>
                    <a:pt x="5308" y="151542"/>
                  </a:lnTo>
                  <a:lnTo>
                    <a:pt x="49247" y="152350"/>
                  </a:lnTo>
                  <a:lnTo>
                    <a:pt x="71408" y="151331"/>
                  </a:lnTo>
                  <a:lnTo>
                    <a:pt x="97894" y="144859"/>
                  </a:lnTo>
                  <a:lnTo>
                    <a:pt x="113021" y="142699"/>
                  </a:lnTo>
                  <a:lnTo>
                    <a:pt x="134179" y="135510"/>
                  </a:lnTo>
                  <a:lnTo>
                    <a:pt x="148314" y="133776"/>
                  </a:lnTo>
                  <a:lnTo>
                    <a:pt x="149474" y="132576"/>
                  </a:lnTo>
                  <a:lnTo>
                    <a:pt x="150763" y="128420"/>
                  </a:lnTo>
                  <a:lnTo>
                    <a:pt x="152165" y="126888"/>
                  </a:lnTo>
                  <a:lnTo>
                    <a:pt x="156546" y="125187"/>
                  </a:lnTo>
                  <a:lnTo>
                    <a:pt x="158137" y="123674"/>
                  </a:lnTo>
                  <a:lnTo>
                    <a:pt x="159905" y="119172"/>
                  </a:lnTo>
                  <a:lnTo>
                    <a:pt x="161434" y="117548"/>
                  </a:lnTo>
                  <a:lnTo>
                    <a:pt x="165956" y="115744"/>
                  </a:lnTo>
                  <a:lnTo>
                    <a:pt x="167585" y="114204"/>
                  </a:lnTo>
                  <a:lnTo>
                    <a:pt x="170717" y="105205"/>
                  </a:lnTo>
                  <a:lnTo>
                    <a:pt x="170833" y="118070"/>
                  </a:lnTo>
                  <a:lnTo>
                    <a:pt x="162201" y="162528"/>
                  </a:lnTo>
                  <a:lnTo>
                    <a:pt x="160521" y="183388"/>
                  </a:lnTo>
                  <a:lnTo>
                    <a:pt x="152398" y="225733"/>
                  </a:lnTo>
                  <a:lnTo>
                    <a:pt x="151794" y="247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42">
              <a:extLst>
                <a:ext uri="{FF2B5EF4-FFF2-40B4-BE49-F238E27FC236}">
                  <a16:creationId xmlns:a16="http://schemas.microsoft.com/office/drawing/2014/main" id="{F2831835-2021-8D26-4FC9-8426D9BE50F1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7029450" y="3430324"/>
              <a:ext cx="19051" cy="8202"/>
            </a:xfrm>
            <a:custGeom>
              <a:avLst/>
              <a:gdLst/>
              <a:ahLst/>
              <a:cxnLst/>
              <a:rect l="0" t="0" r="0" b="0"/>
              <a:pathLst>
                <a:path w="19051" h="8202">
                  <a:moveTo>
                    <a:pt x="0" y="8201"/>
                  </a:moveTo>
                  <a:lnTo>
                    <a:pt x="0" y="8201"/>
                  </a:lnTo>
                  <a:lnTo>
                    <a:pt x="5056" y="8201"/>
                  </a:lnTo>
                  <a:lnTo>
                    <a:pt x="6545" y="7143"/>
                  </a:lnTo>
                  <a:lnTo>
                    <a:pt x="7538" y="5379"/>
                  </a:lnTo>
                  <a:lnTo>
                    <a:pt x="8200" y="3144"/>
                  </a:lnTo>
                  <a:lnTo>
                    <a:pt x="9701" y="1655"/>
                  </a:lnTo>
                  <a:lnTo>
                    <a:pt x="14189" y="0"/>
                  </a:lnTo>
                  <a:lnTo>
                    <a:pt x="15809" y="617"/>
                  </a:lnTo>
                  <a:lnTo>
                    <a:pt x="19050" y="82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43">
              <a:extLst>
                <a:ext uri="{FF2B5EF4-FFF2-40B4-BE49-F238E27FC236}">
                  <a16:creationId xmlns:a16="http://schemas.microsoft.com/office/drawing/2014/main" id="{C0B84FCF-35BB-3DBC-3D3B-5F583A765FE1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7086821" y="3228979"/>
              <a:ext cx="161693" cy="254972"/>
            </a:xfrm>
            <a:custGeom>
              <a:avLst/>
              <a:gdLst/>
              <a:ahLst/>
              <a:cxnLst/>
              <a:rect l="0" t="0" r="0" b="0"/>
              <a:pathLst>
                <a:path w="161693" h="254972">
                  <a:moveTo>
                    <a:pt x="104554" y="28571"/>
                  </a:moveTo>
                  <a:lnTo>
                    <a:pt x="104554" y="28571"/>
                  </a:lnTo>
                  <a:lnTo>
                    <a:pt x="104554" y="23514"/>
                  </a:lnTo>
                  <a:lnTo>
                    <a:pt x="105612" y="22025"/>
                  </a:lnTo>
                  <a:lnTo>
                    <a:pt x="107376" y="21032"/>
                  </a:lnTo>
                  <a:lnTo>
                    <a:pt x="109610" y="20370"/>
                  </a:lnTo>
                  <a:lnTo>
                    <a:pt x="111101" y="18870"/>
                  </a:lnTo>
                  <a:lnTo>
                    <a:pt x="112755" y="14382"/>
                  </a:lnTo>
                  <a:lnTo>
                    <a:pt x="114255" y="12762"/>
                  </a:lnTo>
                  <a:lnTo>
                    <a:pt x="122164" y="9947"/>
                  </a:lnTo>
                  <a:lnTo>
                    <a:pt x="122965" y="6888"/>
                  </a:lnTo>
                  <a:lnTo>
                    <a:pt x="123604" y="0"/>
                  </a:lnTo>
                  <a:lnTo>
                    <a:pt x="123604" y="5054"/>
                  </a:lnTo>
                  <a:lnTo>
                    <a:pt x="106299" y="48299"/>
                  </a:lnTo>
                  <a:lnTo>
                    <a:pt x="73458" y="94164"/>
                  </a:lnTo>
                  <a:lnTo>
                    <a:pt x="59122" y="109977"/>
                  </a:lnTo>
                  <a:lnTo>
                    <a:pt x="12532" y="142154"/>
                  </a:lnTo>
                  <a:lnTo>
                    <a:pt x="0" y="152218"/>
                  </a:lnTo>
                  <a:lnTo>
                    <a:pt x="47320" y="152389"/>
                  </a:lnTo>
                  <a:lnTo>
                    <a:pt x="69251" y="149572"/>
                  </a:lnTo>
                  <a:lnTo>
                    <a:pt x="99239" y="142695"/>
                  </a:lnTo>
                  <a:lnTo>
                    <a:pt x="131018" y="126447"/>
                  </a:lnTo>
                  <a:lnTo>
                    <a:pt x="138540" y="123930"/>
                  </a:lnTo>
                  <a:lnTo>
                    <a:pt x="160204" y="106225"/>
                  </a:lnTo>
                  <a:lnTo>
                    <a:pt x="161573" y="96697"/>
                  </a:lnTo>
                  <a:lnTo>
                    <a:pt x="161692" y="108631"/>
                  </a:lnTo>
                  <a:lnTo>
                    <a:pt x="152003" y="153004"/>
                  </a:lnTo>
                  <a:lnTo>
                    <a:pt x="139037" y="192040"/>
                  </a:lnTo>
                  <a:lnTo>
                    <a:pt x="133648" y="237669"/>
                  </a:lnTo>
                  <a:lnTo>
                    <a:pt x="133282" y="249746"/>
                  </a:lnTo>
                  <a:lnTo>
                    <a:pt x="134290" y="252221"/>
                  </a:lnTo>
                  <a:lnTo>
                    <a:pt x="136020" y="253871"/>
                  </a:lnTo>
                  <a:lnTo>
                    <a:pt x="138231" y="254971"/>
                  </a:lnTo>
                  <a:lnTo>
                    <a:pt x="140763" y="254646"/>
                  </a:lnTo>
                  <a:lnTo>
                    <a:pt x="152179" y="24764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44">
              <a:extLst>
                <a:ext uri="{FF2B5EF4-FFF2-40B4-BE49-F238E27FC236}">
                  <a16:creationId xmlns:a16="http://schemas.microsoft.com/office/drawing/2014/main" id="{D6371CCD-9EF6-85E9-67AF-DFA9298759CA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7305675" y="3276600"/>
              <a:ext cx="142836" cy="228601"/>
            </a:xfrm>
            <a:custGeom>
              <a:avLst/>
              <a:gdLst/>
              <a:ahLst/>
              <a:cxnLst/>
              <a:rect l="0" t="0" r="0" b="0"/>
              <a:pathLst>
                <a:path w="142836" h="228601">
                  <a:moveTo>
                    <a:pt x="0" y="9525"/>
                  </a:moveTo>
                  <a:lnTo>
                    <a:pt x="0" y="9525"/>
                  </a:lnTo>
                  <a:lnTo>
                    <a:pt x="43873" y="9525"/>
                  </a:lnTo>
                  <a:lnTo>
                    <a:pt x="81848" y="6703"/>
                  </a:lnTo>
                  <a:lnTo>
                    <a:pt x="120662" y="589"/>
                  </a:lnTo>
                  <a:lnTo>
                    <a:pt x="142835" y="0"/>
                  </a:lnTo>
                  <a:lnTo>
                    <a:pt x="129615" y="44829"/>
                  </a:lnTo>
                  <a:lnTo>
                    <a:pt x="117365" y="91718"/>
                  </a:lnTo>
                  <a:lnTo>
                    <a:pt x="106642" y="137353"/>
                  </a:lnTo>
                  <a:lnTo>
                    <a:pt x="94660" y="181502"/>
                  </a:lnTo>
                  <a:lnTo>
                    <a:pt x="86248" y="216110"/>
                  </a:lnTo>
                  <a:lnTo>
                    <a:pt x="87133" y="217098"/>
                  </a:lnTo>
                  <a:lnTo>
                    <a:pt x="93972" y="218815"/>
                  </a:lnTo>
                  <a:lnTo>
                    <a:pt x="94682" y="221781"/>
                  </a:lnTo>
                  <a:lnTo>
                    <a:pt x="94871" y="224055"/>
                  </a:lnTo>
                  <a:lnTo>
                    <a:pt x="96055" y="225570"/>
                  </a:lnTo>
                  <a:lnTo>
                    <a:pt x="104775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974" name="SMARTInkShape-Group9">
            <a:extLst>
              <a:ext uri="{FF2B5EF4-FFF2-40B4-BE49-F238E27FC236}">
                <a16:creationId xmlns:a16="http://schemas.microsoft.com/office/drawing/2014/main" id="{6152BEEF-4655-159B-19DF-A9899796F276}"/>
              </a:ext>
            </a:extLst>
          </p:cNvPr>
          <p:cNvGrpSpPr/>
          <p:nvPr/>
        </p:nvGrpSpPr>
        <p:grpSpPr>
          <a:xfrm>
            <a:off x="525548" y="5278174"/>
            <a:ext cx="1760453" cy="264146"/>
            <a:chOff x="525548" y="5278174"/>
            <a:chExt cx="1760453" cy="264146"/>
          </a:xfrm>
        </p:grpSpPr>
        <p:sp>
          <p:nvSpPr>
            <p:cNvPr id="56" name="SMARTInkShape-45">
              <a:extLst>
                <a:ext uri="{FF2B5EF4-FFF2-40B4-BE49-F238E27FC236}">
                  <a16:creationId xmlns:a16="http://schemas.microsoft.com/office/drawing/2014/main" id="{37A21C2B-F144-69CC-CDB1-E06DF4EAA048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525548" y="5372103"/>
              <a:ext cx="150728" cy="140408"/>
            </a:xfrm>
            <a:custGeom>
              <a:avLst/>
              <a:gdLst/>
              <a:ahLst/>
              <a:cxnLst/>
              <a:rect l="0" t="0" r="0" b="0"/>
              <a:pathLst>
                <a:path w="150728" h="140408">
                  <a:moveTo>
                    <a:pt x="112627" y="9522"/>
                  </a:moveTo>
                  <a:lnTo>
                    <a:pt x="112627" y="9522"/>
                  </a:lnTo>
                  <a:lnTo>
                    <a:pt x="127092" y="9522"/>
                  </a:lnTo>
                  <a:lnTo>
                    <a:pt x="128620" y="8464"/>
                  </a:lnTo>
                  <a:lnTo>
                    <a:pt x="129639" y="6700"/>
                  </a:lnTo>
                  <a:lnTo>
                    <a:pt x="131274" y="1321"/>
                  </a:lnTo>
                  <a:lnTo>
                    <a:pt x="134320" y="585"/>
                  </a:lnTo>
                  <a:lnTo>
                    <a:pt x="137085" y="259"/>
                  </a:lnTo>
                  <a:lnTo>
                    <a:pt x="103331" y="0"/>
                  </a:lnTo>
                  <a:lnTo>
                    <a:pt x="74595" y="5054"/>
                  </a:lnTo>
                  <a:lnTo>
                    <a:pt x="45972" y="18311"/>
                  </a:lnTo>
                  <a:lnTo>
                    <a:pt x="11031" y="47242"/>
                  </a:lnTo>
                  <a:lnTo>
                    <a:pt x="3973" y="57331"/>
                  </a:lnTo>
                  <a:lnTo>
                    <a:pt x="0" y="79073"/>
                  </a:lnTo>
                  <a:lnTo>
                    <a:pt x="3879" y="100568"/>
                  </a:lnTo>
                  <a:lnTo>
                    <a:pt x="14553" y="113840"/>
                  </a:lnTo>
                  <a:lnTo>
                    <a:pt x="29880" y="125736"/>
                  </a:lnTo>
                  <a:lnTo>
                    <a:pt x="56359" y="137324"/>
                  </a:lnTo>
                  <a:lnTo>
                    <a:pt x="74919" y="140407"/>
                  </a:lnTo>
                  <a:lnTo>
                    <a:pt x="90929" y="138954"/>
                  </a:lnTo>
                  <a:lnTo>
                    <a:pt x="150727" y="1238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46">
              <a:extLst>
                <a:ext uri="{FF2B5EF4-FFF2-40B4-BE49-F238E27FC236}">
                  <a16:creationId xmlns:a16="http://schemas.microsoft.com/office/drawing/2014/main" id="{8C4E1D4D-FE36-800E-E269-419E3977A9E6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723900" y="5391809"/>
              <a:ext cx="228601" cy="130324"/>
            </a:xfrm>
            <a:custGeom>
              <a:avLst/>
              <a:gdLst/>
              <a:ahLst/>
              <a:cxnLst/>
              <a:rect l="0" t="0" r="0" b="0"/>
              <a:pathLst>
                <a:path w="228601" h="130324">
                  <a:moveTo>
                    <a:pt x="0" y="37441"/>
                  </a:moveTo>
                  <a:lnTo>
                    <a:pt x="0" y="37441"/>
                  </a:lnTo>
                  <a:lnTo>
                    <a:pt x="7604" y="28779"/>
                  </a:lnTo>
                  <a:lnTo>
                    <a:pt x="13258" y="19127"/>
                  </a:lnTo>
                  <a:lnTo>
                    <a:pt x="24942" y="10604"/>
                  </a:lnTo>
                  <a:lnTo>
                    <a:pt x="48201" y="1566"/>
                  </a:lnTo>
                  <a:lnTo>
                    <a:pt x="69668" y="0"/>
                  </a:lnTo>
                  <a:lnTo>
                    <a:pt x="81411" y="2456"/>
                  </a:lnTo>
                  <a:lnTo>
                    <a:pt x="86024" y="4592"/>
                  </a:lnTo>
                  <a:lnTo>
                    <a:pt x="102629" y="22769"/>
                  </a:lnTo>
                  <a:lnTo>
                    <a:pt x="123124" y="66592"/>
                  </a:lnTo>
                  <a:lnTo>
                    <a:pt x="131330" y="94117"/>
                  </a:lnTo>
                  <a:lnTo>
                    <a:pt x="129630" y="105316"/>
                  </a:lnTo>
                  <a:lnTo>
                    <a:pt x="122723" y="120699"/>
                  </a:lnTo>
                  <a:lnTo>
                    <a:pt x="116985" y="127361"/>
                  </a:lnTo>
                  <a:lnTo>
                    <a:pt x="110907" y="130323"/>
                  </a:lnTo>
                  <a:lnTo>
                    <a:pt x="106746" y="128995"/>
                  </a:lnTo>
                  <a:lnTo>
                    <a:pt x="96479" y="121876"/>
                  </a:lnTo>
                  <a:lnTo>
                    <a:pt x="90504" y="111657"/>
                  </a:lnTo>
                  <a:lnTo>
                    <a:pt x="86669" y="87849"/>
                  </a:lnTo>
                  <a:lnTo>
                    <a:pt x="91061" y="69075"/>
                  </a:lnTo>
                  <a:lnTo>
                    <a:pt x="101855" y="56439"/>
                  </a:lnTo>
                  <a:lnTo>
                    <a:pt x="125782" y="40248"/>
                  </a:lnTo>
                  <a:lnTo>
                    <a:pt x="150158" y="31570"/>
                  </a:lnTo>
                  <a:lnTo>
                    <a:pt x="193125" y="28237"/>
                  </a:lnTo>
                  <a:lnTo>
                    <a:pt x="228600" y="2791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47">
              <a:extLst>
                <a:ext uri="{FF2B5EF4-FFF2-40B4-BE49-F238E27FC236}">
                  <a16:creationId xmlns:a16="http://schemas.microsoft.com/office/drawing/2014/main" id="{5434D940-8BBA-A57B-87E8-0B8DEC0750C1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1000125" y="5411524"/>
              <a:ext cx="19051" cy="103452"/>
            </a:xfrm>
            <a:custGeom>
              <a:avLst/>
              <a:gdLst/>
              <a:ahLst/>
              <a:cxnLst/>
              <a:rect l="0" t="0" r="0" b="0"/>
              <a:pathLst>
                <a:path w="19051" h="103452">
                  <a:moveTo>
                    <a:pt x="0" y="8201"/>
                  </a:moveTo>
                  <a:lnTo>
                    <a:pt x="0" y="8201"/>
                  </a:lnTo>
                  <a:lnTo>
                    <a:pt x="8201" y="8201"/>
                  </a:lnTo>
                  <a:lnTo>
                    <a:pt x="8642" y="7143"/>
                  </a:lnTo>
                  <a:lnTo>
                    <a:pt x="9409" y="0"/>
                  </a:lnTo>
                  <a:lnTo>
                    <a:pt x="9524" y="40523"/>
                  </a:lnTo>
                  <a:lnTo>
                    <a:pt x="10583" y="82778"/>
                  </a:lnTo>
                  <a:lnTo>
                    <a:pt x="19050" y="1034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48">
              <a:extLst>
                <a:ext uri="{FF2B5EF4-FFF2-40B4-BE49-F238E27FC236}">
                  <a16:creationId xmlns:a16="http://schemas.microsoft.com/office/drawing/2014/main" id="{66CAE059-A042-1DC8-5F8F-2B44E4DFEE66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1030024" y="5334000"/>
              <a:ext cx="8202" cy="1"/>
            </a:xfrm>
            <a:custGeom>
              <a:avLst/>
              <a:gdLst/>
              <a:ahLst/>
              <a:cxnLst/>
              <a:rect l="0" t="0" r="0" b="0"/>
              <a:pathLst>
                <a:path w="8202" h="1">
                  <a:moveTo>
                    <a:pt x="8201" y="0"/>
                  </a:moveTo>
                  <a:lnTo>
                    <a:pt x="8201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0000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49">
              <a:extLst>
                <a:ext uri="{FF2B5EF4-FFF2-40B4-BE49-F238E27FC236}">
                  <a16:creationId xmlns:a16="http://schemas.microsoft.com/office/drawing/2014/main" id="{A4B73C1D-FFF6-B9CD-48DE-416CDB0C85CB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1114425" y="5278174"/>
              <a:ext cx="76201" cy="217679"/>
            </a:xfrm>
            <a:custGeom>
              <a:avLst/>
              <a:gdLst/>
              <a:ahLst/>
              <a:cxnLst/>
              <a:rect l="0" t="0" r="0" b="0"/>
              <a:pathLst>
                <a:path w="76201" h="217679">
                  <a:moveTo>
                    <a:pt x="0" y="8201"/>
                  </a:moveTo>
                  <a:lnTo>
                    <a:pt x="0" y="8201"/>
                  </a:lnTo>
                  <a:lnTo>
                    <a:pt x="5057" y="3145"/>
                  </a:lnTo>
                  <a:lnTo>
                    <a:pt x="10361" y="662"/>
                  </a:lnTo>
                  <a:lnTo>
                    <a:pt x="13258" y="0"/>
                  </a:lnTo>
                  <a:lnTo>
                    <a:pt x="16247" y="1676"/>
                  </a:lnTo>
                  <a:lnTo>
                    <a:pt x="22390" y="9182"/>
                  </a:lnTo>
                  <a:lnTo>
                    <a:pt x="26743" y="35420"/>
                  </a:lnTo>
                  <a:lnTo>
                    <a:pt x="27155" y="82213"/>
                  </a:lnTo>
                  <a:lnTo>
                    <a:pt x="20864" y="119618"/>
                  </a:lnTo>
                  <a:lnTo>
                    <a:pt x="12078" y="161717"/>
                  </a:lnTo>
                  <a:lnTo>
                    <a:pt x="6927" y="203516"/>
                  </a:lnTo>
                  <a:lnTo>
                    <a:pt x="4618" y="208261"/>
                  </a:lnTo>
                  <a:lnTo>
                    <a:pt x="4137" y="211424"/>
                  </a:lnTo>
                  <a:lnTo>
                    <a:pt x="4875" y="213533"/>
                  </a:lnTo>
                  <a:lnTo>
                    <a:pt x="8606" y="216918"/>
                  </a:lnTo>
                  <a:lnTo>
                    <a:pt x="22702" y="217678"/>
                  </a:lnTo>
                  <a:lnTo>
                    <a:pt x="28787" y="214897"/>
                  </a:lnTo>
                  <a:lnTo>
                    <a:pt x="46373" y="204487"/>
                  </a:lnTo>
                  <a:lnTo>
                    <a:pt x="76200" y="1891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50">
              <a:extLst>
                <a:ext uri="{FF2B5EF4-FFF2-40B4-BE49-F238E27FC236}">
                  <a16:creationId xmlns:a16="http://schemas.microsoft.com/office/drawing/2014/main" id="{347F892B-BD31-9E1E-E7EE-01A707004A60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1104900" y="5372100"/>
              <a:ext cx="95251" cy="28576"/>
            </a:xfrm>
            <a:custGeom>
              <a:avLst/>
              <a:gdLst/>
              <a:ahLst/>
              <a:cxnLst/>
              <a:rect l="0" t="0" r="0" b="0"/>
              <a:pathLst>
                <a:path w="95251" h="28576">
                  <a:moveTo>
                    <a:pt x="0" y="28575"/>
                  </a:moveTo>
                  <a:lnTo>
                    <a:pt x="0" y="28575"/>
                  </a:lnTo>
                  <a:lnTo>
                    <a:pt x="42194" y="13387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51">
              <a:extLst>
                <a:ext uri="{FF2B5EF4-FFF2-40B4-BE49-F238E27FC236}">
                  <a16:creationId xmlns:a16="http://schemas.microsoft.com/office/drawing/2014/main" id="{5CE6D0C1-A010-3560-FE4F-D60C21277467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1261337" y="5448300"/>
              <a:ext cx="5489" cy="9526"/>
            </a:xfrm>
            <a:custGeom>
              <a:avLst/>
              <a:gdLst/>
              <a:ahLst/>
              <a:cxnLst/>
              <a:rect l="0" t="0" r="0" b="0"/>
              <a:pathLst>
                <a:path w="5489" h="9526">
                  <a:moveTo>
                    <a:pt x="5488" y="0"/>
                  </a:moveTo>
                  <a:lnTo>
                    <a:pt x="5488" y="0"/>
                  </a:lnTo>
                  <a:lnTo>
                    <a:pt x="0" y="0"/>
                  </a:lnTo>
                  <a:lnTo>
                    <a:pt x="2344" y="0"/>
                  </a:lnTo>
                  <a:lnTo>
                    <a:pt x="3392" y="1058"/>
                  </a:lnTo>
                  <a:lnTo>
                    <a:pt x="5488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52">
              <a:extLst>
                <a:ext uri="{FF2B5EF4-FFF2-40B4-BE49-F238E27FC236}">
                  <a16:creationId xmlns:a16="http://schemas.microsoft.com/office/drawing/2014/main" id="{C849A2D5-3F08-E16E-DB40-ACC13C9E2816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1495425" y="5372100"/>
              <a:ext cx="152401" cy="145791"/>
            </a:xfrm>
            <a:custGeom>
              <a:avLst/>
              <a:gdLst/>
              <a:ahLst/>
              <a:cxnLst/>
              <a:rect l="0" t="0" r="0" b="0"/>
              <a:pathLst>
                <a:path w="152401" h="145791">
                  <a:moveTo>
                    <a:pt x="0" y="19050"/>
                  </a:moveTo>
                  <a:lnTo>
                    <a:pt x="0" y="19050"/>
                  </a:lnTo>
                  <a:lnTo>
                    <a:pt x="5057" y="19050"/>
                  </a:lnTo>
                  <a:lnTo>
                    <a:pt x="6546" y="17992"/>
                  </a:lnTo>
                  <a:lnTo>
                    <a:pt x="7539" y="16228"/>
                  </a:lnTo>
                  <a:lnTo>
                    <a:pt x="8201" y="13994"/>
                  </a:lnTo>
                  <a:lnTo>
                    <a:pt x="9701" y="12505"/>
                  </a:lnTo>
                  <a:lnTo>
                    <a:pt x="14189" y="10849"/>
                  </a:lnTo>
                  <a:lnTo>
                    <a:pt x="16868" y="12525"/>
                  </a:lnTo>
                  <a:lnTo>
                    <a:pt x="22666" y="20031"/>
                  </a:lnTo>
                  <a:lnTo>
                    <a:pt x="33954" y="57304"/>
                  </a:lnTo>
                  <a:lnTo>
                    <a:pt x="40103" y="99788"/>
                  </a:lnTo>
                  <a:lnTo>
                    <a:pt x="51195" y="129190"/>
                  </a:lnTo>
                  <a:lnTo>
                    <a:pt x="60148" y="139615"/>
                  </a:lnTo>
                  <a:lnTo>
                    <a:pt x="65499" y="143876"/>
                  </a:lnTo>
                  <a:lnTo>
                    <a:pt x="70124" y="145660"/>
                  </a:lnTo>
                  <a:lnTo>
                    <a:pt x="74266" y="145790"/>
                  </a:lnTo>
                  <a:lnTo>
                    <a:pt x="78086" y="144818"/>
                  </a:lnTo>
                  <a:lnTo>
                    <a:pt x="85152" y="135272"/>
                  </a:lnTo>
                  <a:lnTo>
                    <a:pt x="104725" y="87880"/>
                  </a:lnTo>
                  <a:lnTo>
                    <a:pt x="120644" y="41166"/>
                  </a:lnTo>
                  <a:lnTo>
                    <a:pt x="126997" y="24999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68" name="SMARTInkShape-53">
              <a:extLst>
                <a:ext uri="{FF2B5EF4-FFF2-40B4-BE49-F238E27FC236}">
                  <a16:creationId xmlns:a16="http://schemas.microsoft.com/office/drawing/2014/main" id="{78745B73-82A6-5055-4915-1E41AD32B46D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1688782" y="5391669"/>
              <a:ext cx="159069" cy="117731"/>
            </a:xfrm>
            <a:custGeom>
              <a:avLst/>
              <a:gdLst/>
              <a:ahLst/>
              <a:cxnLst/>
              <a:rect l="0" t="0" r="0" b="0"/>
              <a:pathLst>
                <a:path w="159069" h="117731">
                  <a:moveTo>
                    <a:pt x="92393" y="37581"/>
                  </a:moveTo>
                  <a:lnTo>
                    <a:pt x="92393" y="37581"/>
                  </a:lnTo>
                  <a:lnTo>
                    <a:pt x="101526" y="28448"/>
                  </a:lnTo>
                  <a:lnTo>
                    <a:pt x="111041" y="28066"/>
                  </a:lnTo>
                  <a:lnTo>
                    <a:pt x="103206" y="19856"/>
                  </a:lnTo>
                  <a:lnTo>
                    <a:pt x="102300" y="13867"/>
                  </a:lnTo>
                  <a:lnTo>
                    <a:pt x="101952" y="1232"/>
                  </a:lnTo>
                  <a:lnTo>
                    <a:pt x="91815" y="0"/>
                  </a:lnTo>
                  <a:lnTo>
                    <a:pt x="70350" y="4691"/>
                  </a:lnTo>
                  <a:lnTo>
                    <a:pt x="48938" y="17841"/>
                  </a:lnTo>
                  <a:lnTo>
                    <a:pt x="24131" y="40199"/>
                  </a:lnTo>
                  <a:lnTo>
                    <a:pt x="6786" y="71988"/>
                  </a:lnTo>
                  <a:lnTo>
                    <a:pt x="0" y="93049"/>
                  </a:lnTo>
                  <a:lnTo>
                    <a:pt x="106" y="97842"/>
                  </a:lnTo>
                  <a:lnTo>
                    <a:pt x="3046" y="105991"/>
                  </a:lnTo>
                  <a:lnTo>
                    <a:pt x="10703" y="113141"/>
                  </a:lnTo>
                  <a:lnTo>
                    <a:pt x="15708" y="116530"/>
                  </a:lnTo>
                  <a:lnTo>
                    <a:pt x="20103" y="117730"/>
                  </a:lnTo>
                  <a:lnTo>
                    <a:pt x="24091" y="117472"/>
                  </a:lnTo>
                  <a:lnTo>
                    <a:pt x="44625" y="111283"/>
                  </a:lnTo>
                  <a:lnTo>
                    <a:pt x="66985" y="91410"/>
                  </a:lnTo>
                  <a:lnTo>
                    <a:pt x="70517" y="85141"/>
                  </a:lnTo>
                  <a:lnTo>
                    <a:pt x="83456" y="51072"/>
                  </a:lnTo>
                  <a:lnTo>
                    <a:pt x="92238" y="37815"/>
                  </a:lnTo>
                  <a:lnTo>
                    <a:pt x="87291" y="42707"/>
                  </a:lnTo>
                  <a:lnTo>
                    <a:pt x="84834" y="50796"/>
                  </a:lnTo>
                  <a:lnTo>
                    <a:pt x="84178" y="55916"/>
                  </a:lnTo>
                  <a:lnTo>
                    <a:pt x="86273" y="64427"/>
                  </a:lnTo>
                  <a:lnTo>
                    <a:pt x="89673" y="71737"/>
                  </a:lnTo>
                  <a:lnTo>
                    <a:pt x="91184" y="78515"/>
                  </a:lnTo>
                  <a:lnTo>
                    <a:pt x="92645" y="80745"/>
                  </a:lnTo>
                  <a:lnTo>
                    <a:pt x="94678" y="82231"/>
                  </a:lnTo>
                  <a:lnTo>
                    <a:pt x="100817" y="83884"/>
                  </a:lnTo>
                  <a:lnTo>
                    <a:pt x="122953" y="85032"/>
                  </a:lnTo>
                  <a:lnTo>
                    <a:pt x="138372" y="80098"/>
                  </a:lnTo>
                  <a:lnTo>
                    <a:pt x="159068" y="661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71" name="SMARTInkShape-54">
              <a:extLst>
                <a:ext uri="{FF2B5EF4-FFF2-40B4-BE49-F238E27FC236}">
                  <a16:creationId xmlns:a16="http://schemas.microsoft.com/office/drawing/2014/main" id="{F653DFE0-F389-ED37-BF91-D19ABE1F6251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1905000" y="5297617"/>
              <a:ext cx="27019" cy="226884"/>
            </a:xfrm>
            <a:custGeom>
              <a:avLst/>
              <a:gdLst/>
              <a:ahLst/>
              <a:cxnLst/>
              <a:rect l="0" t="0" r="0" b="0"/>
              <a:pathLst>
                <a:path w="27019" h="226884">
                  <a:moveTo>
                    <a:pt x="0" y="17333"/>
                  </a:moveTo>
                  <a:lnTo>
                    <a:pt x="0" y="17333"/>
                  </a:lnTo>
                  <a:lnTo>
                    <a:pt x="10113" y="12277"/>
                  </a:lnTo>
                  <a:lnTo>
                    <a:pt x="13092" y="9729"/>
                  </a:lnTo>
                  <a:lnTo>
                    <a:pt x="18343" y="2145"/>
                  </a:lnTo>
                  <a:lnTo>
                    <a:pt x="23322" y="0"/>
                  </a:lnTo>
                  <a:lnTo>
                    <a:pt x="25073" y="3661"/>
                  </a:lnTo>
                  <a:lnTo>
                    <a:pt x="27018" y="19018"/>
                  </a:lnTo>
                  <a:lnTo>
                    <a:pt x="20663" y="64428"/>
                  </a:lnTo>
                  <a:lnTo>
                    <a:pt x="13296" y="106899"/>
                  </a:lnTo>
                  <a:lnTo>
                    <a:pt x="9584" y="146765"/>
                  </a:lnTo>
                  <a:lnTo>
                    <a:pt x="2207" y="192516"/>
                  </a:lnTo>
                  <a:lnTo>
                    <a:pt x="0" y="2268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72" name="SMARTInkShape-55">
              <a:extLst>
                <a:ext uri="{FF2B5EF4-FFF2-40B4-BE49-F238E27FC236}">
                  <a16:creationId xmlns:a16="http://schemas.microsoft.com/office/drawing/2014/main" id="{23398FD4-44E9-CBC3-91B4-86AB421F775E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2000250" y="5400757"/>
              <a:ext cx="104776" cy="140585"/>
            </a:xfrm>
            <a:custGeom>
              <a:avLst/>
              <a:gdLst/>
              <a:ahLst/>
              <a:cxnLst/>
              <a:rect l="0" t="0" r="0" b="0"/>
              <a:pathLst>
                <a:path w="104776" h="140585">
                  <a:moveTo>
                    <a:pt x="0" y="38018"/>
                  </a:moveTo>
                  <a:lnTo>
                    <a:pt x="0" y="38018"/>
                  </a:lnTo>
                  <a:lnTo>
                    <a:pt x="5057" y="32962"/>
                  </a:lnTo>
                  <a:lnTo>
                    <a:pt x="7539" y="27657"/>
                  </a:lnTo>
                  <a:lnTo>
                    <a:pt x="19013" y="0"/>
                  </a:lnTo>
                  <a:lnTo>
                    <a:pt x="13982" y="4999"/>
                  </a:lnTo>
                  <a:lnTo>
                    <a:pt x="4860" y="48825"/>
                  </a:lnTo>
                  <a:lnTo>
                    <a:pt x="6496" y="76498"/>
                  </a:lnTo>
                  <a:lnTo>
                    <a:pt x="25661" y="123189"/>
                  </a:lnTo>
                  <a:lnTo>
                    <a:pt x="32925" y="131611"/>
                  </a:lnTo>
                  <a:lnTo>
                    <a:pt x="42150" y="137823"/>
                  </a:lnTo>
                  <a:lnTo>
                    <a:pt x="49777" y="140584"/>
                  </a:lnTo>
                  <a:lnTo>
                    <a:pt x="54352" y="139204"/>
                  </a:lnTo>
                  <a:lnTo>
                    <a:pt x="65079" y="132026"/>
                  </a:lnTo>
                  <a:lnTo>
                    <a:pt x="77961" y="111027"/>
                  </a:lnTo>
                  <a:lnTo>
                    <a:pt x="91796" y="70001"/>
                  </a:lnTo>
                  <a:lnTo>
                    <a:pt x="104775" y="284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73" name="SMARTInkShape-56">
              <a:extLst>
                <a:ext uri="{FF2B5EF4-FFF2-40B4-BE49-F238E27FC236}">
                  <a16:creationId xmlns:a16="http://schemas.microsoft.com/office/drawing/2014/main" id="{2FFB0F6C-7830-3FBF-5BBE-8BC7E395CA96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2144907" y="5412505"/>
              <a:ext cx="141094" cy="129815"/>
            </a:xfrm>
            <a:custGeom>
              <a:avLst/>
              <a:gdLst/>
              <a:ahLst/>
              <a:cxnLst/>
              <a:rect l="0" t="0" r="0" b="0"/>
              <a:pathLst>
                <a:path w="141094" h="129815">
                  <a:moveTo>
                    <a:pt x="7743" y="45320"/>
                  </a:moveTo>
                  <a:lnTo>
                    <a:pt x="7743" y="45320"/>
                  </a:lnTo>
                  <a:lnTo>
                    <a:pt x="12800" y="50376"/>
                  </a:lnTo>
                  <a:lnTo>
                    <a:pt x="18104" y="52859"/>
                  </a:lnTo>
                  <a:lnTo>
                    <a:pt x="21000" y="53521"/>
                  </a:lnTo>
                  <a:lnTo>
                    <a:pt x="65163" y="43034"/>
                  </a:lnTo>
                  <a:lnTo>
                    <a:pt x="84023" y="37940"/>
                  </a:lnTo>
                  <a:lnTo>
                    <a:pt x="95620" y="35691"/>
                  </a:lnTo>
                  <a:lnTo>
                    <a:pt x="108099" y="28473"/>
                  </a:lnTo>
                  <a:lnTo>
                    <a:pt x="115141" y="22663"/>
                  </a:lnTo>
                  <a:lnTo>
                    <a:pt x="118975" y="16553"/>
                  </a:lnTo>
                  <a:lnTo>
                    <a:pt x="119998" y="13442"/>
                  </a:lnTo>
                  <a:lnTo>
                    <a:pt x="119621" y="10309"/>
                  </a:lnTo>
                  <a:lnTo>
                    <a:pt x="116381" y="4007"/>
                  </a:lnTo>
                  <a:lnTo>
                    <a:pt x="105768" y="500"/>
                  </a:lnTo>
                  <a:lnTo>
                    <a:pt x="90468" y="0"/>
                  </a:lnTo>
                  <a:lnTo>
                    <a:pt x="73085" y="3306"/>
                  </a:lnTo>
                  <a:lnTo>
                    <a:pt x="34156" y="27427"/>
                  </a:lnTo>
                  <a:lnTo>
                    <a:pt x="19482" y="39484"/>
                  </a:lnTo>
                  <a:lnTo>
                    <a:pt x="4233" y="70788"/>
                  </a:lnTo>
                  <a:lnTo>
                    <a:pt x="0" y="94847"/>
                  </a:lnTo>
                  <a:lnTo>
                    <a:pt x="2581" y="102679"/>
                  </a:lnTo>
                  <a:lnTo>
                    <a:pt x="13915" y="117027"/>
                  </a:lnTo>
                  <a:lnTo>
                    <a:pt x="26714" y="124815"/>
                  </a:lnTo>
                  <a:lnTo>
                    <a:pt x="52177" y="129814"/>
                  </a:lnTo>
                  <a:lnTo>
                    <a:pt x="94302" y="123344"/>
                  </a:lnTo>
                  <a:lnTo>
                    <a:pt x="141093" y="11199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977" name="SMARTInkShape-Group10">
            <a:extLst>
              <a:ext uri="{FF2B5EF4-FFF2-40B4-BE49-F238E27FC236}">
                <a16:creationId xmlns:a16="http://schemas.microsoft.com/office/drawing/2014/main" id="{6425BF6F-832B-AFB0-E2D3-6102DB74277D}"/>
              </a:ext>
            </a:extLst>
          </p:cNvPr>
          <p:cNvGrpSpPr/>
          <p:nvPr/>
        </p:nvGrpSpPr>
        <p:grpSpPr>
          <a:xfrm>
            <a:off x="2594837" y="5419725"/>
            <a:ext cx="24539" cy="123826"/>
            <a:chOff x="2594837" y="5419725"/>
            <a:chExt cx="24539" cy="123826"/>
          </a:xfrm>
        </p:grpSpPr>
        <p:sp>
          <p:nvSpPr>
            <p:cNvPr id="83975" name="SMARTInkShape-57">
              <a:extLst>
                <a:ext uri="{FF2B5EF4-FFF2-40B4-BE49-F238E27FC236}">
                  <a16:creationId xmlns:a16="http://schemas.microsoft.com/office/drawing/2014/main" id="{40641403-BECC-B9B6-0294-3D3D87F0A78C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2609850" y="54197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76" name="SMARTInkShape-58">
              <a:extLst>
                <a:ext uri="{FF2B5EF4-FFF2-40B4-BE49-F238E27FC236}">
                  <a16:creationId xmlns:a16="http://schemas.microsoft.com/office/drawing/2014/main" id="{BC350DFB-8478-4FD6-886B-1AD8DDE7FAFB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2594837" y="5534025"/>
              <a:ext cx="15014" cy="9526"/>
            </a:xfrm>
            <a:custGeom>
              <a:avLst/>
              <a:gdLst/>
              <a:ahLst/>
              <a:cxnLst/>
              <a:rect l="0" t="0" r="0" b="0"/>
              <a:pathLst>
                <a:path w="15014" h="9526">
                  <a:moveTo>
                    <a:pt x="5488" y="9525"/>
                  </a:moveTo>
                  <a:lnTo>
                    <a:pt x="5488" y="9525"/>
                  </a:lnTo>
                  <a:lnTo>
                    <a:pt x="432" y="4469"/>
                  </a:lnTo>
                  <a:lnTo>
                    <a:pt x="0" y="2980"/>
                  </a:lnTo>
                  <a:lnTo>
                    <a:pt x="771" y="1986"/>
                  </a:lnTo>
                  <a:lnTo>
                    <a:pt x="4450" y="883"/>
                  </a:lnTo>
                  <a:lnTo>
                    <a:pt x="1501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985" name="SMARTInkShape-Group11">
            <a:extLst>
              <a:ext uri="{FF2B5EF4-FFF2-40B4-BE49-F238E27FC236}">
                <a16:creationId xmlns:a16="http://schemas.microsoft.com/office/drawing/2014/main" id="{F62AD8C8-60B4-8D04-963E-741286808AA7}"/>
              </a:ext>
            </a:extLst>
          </p:cNvPr>
          <p:cNvGrpSpPr/>
          <p:nvPr/>
        </p:nvGrpSpPr>
        <p:grpSpPr>
          <a:xfrm>
            <a:off x="3009900" y="5381625"/>
            <a:ext cx="1085851" cy="236800"/>
            <a:chOff x="3009900" y="5381625"/>
            <a:chExt cx="1085851" cy="236800"/>
          </a:xfrm>
        </p:grpSpPr>
        <p:sp>
          <p:nvSpPr>
            <p:cNvPr id="83978" name="SMARTInkShape-59">
              <a:extLst>
                <a:ext uri="{FF2B5EF4-FFF2-40B4-BE49-F238E27FC236}">
                  <a16:creationId xmlns:a16="http://schemas.microsoft.com/office/drawing/2014/main" id="{84502140-CD80-A0AB-9151-0ED330632EEE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3009900" y="5410641"/>
              <a:ext cx="142876" cy="207784"/>
            </a:xfrm>
            <a:custGeom>
              <a:avLst/>
              <a:gdLst/>
              <a:ahLst/>
              <a:cxnLst/>
              <a:rect l="0" t="0" r="0" b="0"/>
              <a:pathLst>
                <a:path w="142876" h="207784">
                  <a:moveTo>
                    <a:pt x="0" y="56709"/>
                  </a:moveTo>
                  <a:lnTo>
                    <a:pt x="0" y="56709"/>
                  </a:lnTo>
                  <a:lnTo>
                    <a:pt x="5056" y="51653"/>
                  </a:lnTo>
                  <a:lnTo>
                    <a:pt x="7538" y="46348"/>
                  </a:lnTo>
                  <a:lnTo>
                    <a:pt x="8200" y="43452"/>
                  </a:lnTo>
                  <a:lnTo>
                    <a:pt x="14189" y="34319"/>
                  </a:lnTo>
                  <a:lnTo>
                    <a:pt x="31881" y="15419"/>
                  </a:lnTo>
                  <a:lnTo>
                    <a:pt x="38158" y="11899"/>
                  </a:lnTo>
                  <a:lnTo>
                    <a:pt x="44476" y="9277"/>
                  </a:lnTo>
                  <a:lnTo>
                    <a:pt x="53983" y="2909"/>
                  </a:lnTo>
                  <a:lnTo>
                    <a:pt x="64560" y="551"/>
                  </a:lnTo>
                  <a:lnTo>
                    <a:pt x="74907" y="0"/>
                  </a:lnTo>
                  <a:lnTo>
                    <a:pt x="83740" y="2577"/>
                  </a:lnTo>
                  <a:lnTo>
                    <a:pt x="98033" y="12855"/>
                  </a:lnTo>
                  <a:lnTo>
                    <a:pt x="107834" y="32073"/>
                  </a:lnTo>
                  <a:lnTo>
                    <a:pt x="113449" y="73456"/>
                  </a:lnTo>
                  <a:lnTo>
                    <a:pt x="113733" y="80573"/>
                  </a:lnTo>
                  <a:lnTo>
                    <a:pt x="96325" y="121196"/>
                  </a:lnTo>
                  <a:lnTo>
                    <a:pt x="83221" y="141785"/>
                  </a:lnTo>
                  <a:lnTo>
                    <a:pt x="54704" y="171981"/>
                  </a:lnTo>
                  <a:lnTo>
                    <a:pt x="11844" y="197769"/>
                  </a:lnTo>
                  <a:lnTo>
                    <a:pt x="12129" y="198374"/>
                  </a:lnTo>
                  <a:lnTo>
                    <a:pt x="15269" y="199046"/>
                  </a:lnTo>
                  <a:lnTo>
                    <a:pt x="60741" y="200634"/>
                  </a:lnTo>
                  <a:lnTo>
                    <a:pt x="92130" y="207783"/>
                  </a:lnTo>
                  <a:lnTo>
                    <a:pt x="142875" y="1995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79" name="SMARTInkShape-60">
              <a:extLst>
                <a:ext uri="{FF2B5EF4-FFF2-40B4-BE49-F238E27FC236}">
                  <a16:creationId xmlns:a16="http://schemas.microsoft.com/office/drawing/2014/main" id="{0E8727D0-9796-4A1A-5C92-7E870EC7D327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3268399" y="5581650"/>
              <a:ext cx="8202" cy="1"/>
            </a:xfrm>
            <a:custGeom>
              <a:avLst/>
              <a:gdLst/>
              <a:ahLst/>
              <a:cxnLst/>
              <a:rect l="0" t="0" r="0" b="0"/>
              <a:pathLst>
                <a:path w="8202" h="1">
                  <a:moveTo>
                    <a:pt x="8201" y="0"/>
                  </a:moveTo>
                  <a:lnTo>
                    <a:pt x="8201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0000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0" name="SMARTInkShape-61">
              <a:extLst>
                <a:ext uri="{FF2B5EF4-FFF2-40B4-BE49-F238E27FC236}">
                  <a16:creationId xmlns:a16="http://schemas.microsoft.com/office/drawing/2014/main" id="{7D86877A-5519-BE5D-1012-3B07C3653D45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3381375" y="5420120"/>
              <a:ext cx="122314" cy="180581"/>
            </a:xfrm>
            <a:custGeom>
              <a:avLst/>
              <a:gdLst/>
              <a:ahLst/>
              <a:cxnLst/>
              <a:rect l="0" t="0" r="0" b="0"/>
              <a:pathLst>
                <a:path w="122314" h="180581">
                  <a:moveTo>
                    <a:pt x="0" y="18655"/>
                  </a:moveTo>
                  <a:lnTo>
                    <a:pt x="0" y="18655"/>
                  </a:lnTo>
                  <a:lnTo>
                    <a:pt x="0" y="0"/>
                  </a:lnTo>
                  <a:lnTo>
                    <a:pt x="0" y="44664"/>
                  </a:lnTo>
                  <a:lnTo>
                    <a:pt x="0" y="88141"/>
                  </a:lnTo>
                  <a:lnTo>
                    <a:pt x="0" y="93554"/>
                  </a:lnTo>
                  <a:lnTo>
                    <a:pt x="2117" y="97163"/>
                  </a:lnTo>
                  <a:lnTo>
                    <a:pt x="5644" y="99569"/>
                  </a:lnTo>
                  <a:lnTo>
                    <a:pt x="20722" y="102955"/>
                  </a:lnTo>
                  <a:lnTo>
                    <a:pt x="26515" y="103430"/>
                  </a:lnTo>
                  <a:lnTo>
                    <a:pt x="35773" y="101135"/>
                  </a:lnTo>
                  <a:lnTo>
                    <a:pt x="80694" y="79912"/>
                  </a:lnTo>
                  <a:lnTo>
                    <a:pt x="92583" y="77022"/>
                  </a:lnTo>
                  <a:lnTo>
                    <a:pt x="116079" y="75965"/>
                  </a:lnTo>
                  <a:lnTo>
                    <a:pt x="118661" y="78028"/>
                  </a:lnTo>
                  <a:lnTo>
                    <a:pt x="121530" y="85966"/>
                  </a:lnTo>
                  <a:lnTo>
                    <a:pt x="122313" y="115912"/>
                  </a:lnTo>
                  <a:lnTo>
                    <a:pt x="118567" y="133847"/>
                  </a:lnTo>
                  <a:lnTo>
                    <a:pt x="110552" y="146757"/>
                  </a:lnTo>
                  <a:lnTo>
                    <a:pt x="82057" y="172677"/>
                  </a:lnTo>
                  <a:lnTo>
                    <a:pt x="64412" y="178238"/>
                  </a:lnTo>
                  <a:lnTo>
                    <a:pt x="28575" y="18058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1" name="SMARTInkShape-62">
              <a:extLst>
                <a:ext uri="{FF2B5EF4-FFF2-40B4-BE49-F238E27FC236}">
                  <a16:creationId xmlns:a16="http://schemas.microsoft.com/office/drawing/2014/main" id="{98A787F7-9BB3-8825-E269-48888A7384C5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3400425" y="5391150"/>
              <a:ext cx="104776" cy="28576"/>
            </a:xfrm>
            <a:custGeom>
              <a:avLst/>
              <a:gdLst/>
              <a:ahLst/>
              <a:cxnLst/>
              <a:rect l="0" t="0" r="0" b="0"/>
              <a:pathLst>
                <a:path w="104776" h="28576">
                  <a:moveTo>
                    <a:pt x="0" y="28575"/>
                  </a:moveTo>
                  <a:lnTo>
                    <a:pt x="0" y="28575"/>
                  </a:lnTo>
                  <a:lnTo>
                    <a:pt x="8662" y="20971"/>
                  </a:lnTo>
                  <a:lnTo>
                    <a:pt x="41757" y="4123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2" name="SMARTInkShape-63">
              <a:extLst>
                <a:ext uri="{FF2B5EF4-FFF2-40B4-BE49-F238E27FC236}">
                  <a16:creationId xmlns:a16="http://schemas.microsoft.com/office/drawing/2014/main" id="{1233C72B-CB4F-D42B-6038-66C3FF7F0F5E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3609975" y="5419841"/>
              <a:ext cx="161698" cy="180860"/>
            </a:xfrm>
            <a:custGeom>
              <a:avLst/>
              <a:gdLst/>
              <a:ahLst/>
              <a:cxnLst/>
              <a:rect l="0" t="0" r="0" b="0"/>
              <a:pathLst>
                <a:path w="161698" h="180860">
                  <a:moveTo>
                    <a:pt x="0" y="9409"/>
                  </a:moveTo>
                  <a:lnTo>
                    <a:pt x="0" y="9409"/>
                  </a:lnTo>
                  <a:lnTo>
                    <a:pt x="47559" y="9409"/>
                  </a:lnTo>
                  <a:lnTo>
                    <a:pt x="85711" y="9409"/>
                  </a:lnTo>
                  <a:lnTo>
                    <a:pt x="130526" y="1870"/>
                  </a:lnTo>
                  <a:lnTo>
                    <a:pt x="159321" y="0"/>
                  </a:lnTo>
                  <a:lnTo>
                    <a:pt x="160188" y="1020"/>
                  </a:lnTo>
                  <a:lnTo>
                    <a:pt x="161153" y="4975"/>
                  </a:lnTo>
                  <a:lnTo>
                    <a:pt x="161697" y="18208"/>
                  </a:lnTo>
                  <a:lnTo>
                    <a:pt x="151152" y="60353"/>
                  </a:lnTo>
                  <a:lnTo>
                    <a:pt x="127588" y="105926"/>
                  </a:lnTo>
                  <a:lnTo>
                    <a:pt x="107632" y="153508"/>
                  </a:lnTo>
                  <a:lnTo>
                    <a:pt x="104986" y="164469"/>
                  </a:lnTo>
                  <a:lnTo>
                    <a:pt x="95250" y="1808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3" name="SMARTInkShape-64">
              <a:extLst>
                <a:ext uri="{FF2B5EF4-FFF2-40B4-BE49-F238E27FC236}">
                  <a16:creationId xmlns:a16="http://schemas.microsoft.com/office/drawing/2014/main" id="{1B08FAC2-81DB-3C2B-228C-F9A16DA91977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3857625" y="5419759"/>
              <a:ext cx="150238" cy="161892"/>
            </a:xfrm>
            <a:custGeom>
              <a:avLst/>
              <a:gdLst/>
              <a:ahLst/>
              <a:cxnLst/>
              <a:rect l="0" t="0" r="0" b="0"/>
              <a:pathLst>
                <a:path w="150238" h="161892">
                  <a:moveTo>
                    <a:pt x="0" y="9491"/>
                  </a:moveTo>
                  <a:lnTo>
                    <a:pt x="0" y="9491"/>
                  </a:lnTo>
                  <a:lnTo>
                    <a:pt x="9132" y="358"/>
                  </a:lnTo>
                  <a:lnTo>
                    <a:pt x="17692" y="0"/>
                  </a:lnTo>
                  <a:lnTo>
                    <a:pt x="18144" y="1047"/>
                  </a:lnTo>
                  <a:lnTo>
                    <a:pt x="18647" y="5032"/>
                  </a:lnTo>
                  <a:lnTo>
                    <a:pt x="4897" y="50366"/>
                  </a:lnTo>
                  <a:lnTo>
                    <a:pt x="6762" y="63288"/>
                  </a:lnTo>
                  <a:lnTo>
                    <a:pt x="13762" y="82463"/>
                  </a:lnTo>
                  <a:lnTo>
                    <a:pt x="19522" y="89548"/>
                  </a:lnTo>
                  <a:lnTo>
                    <a:pt x="22540" y="91438"/>
                  </a:lnTo>
                  <a:lnTo>
                    <a:pt x="36900" y="94096"/>
                  </a:lnTo>
                  <a:lnTo>
                    <a:pt x="48502" y="89075"/>
                  </a:lnTo>
                  <a:lnTo>
                    <a:pt x="60715" y="81904"/>
                  </a:lnTo>
                  <a:lnTo>
                    <a:pt x="99517" y="71182"/>
                  </a:lnTo>
                  <a:lnTo>
                    <a:pt x="122973" y="75277"/>
                  </a:lnTo>
                  <a:lnTo>
                    <a:pt x="133324" y="80357"/>
                  </a:lnTo>
                  <a:lnTo>
                    <a:pt x="145102" y="94224"/>
                  </a:lnTo>
                  <a:lnTo>
                    <a:pt x="150237" y="116795"/>
                  </a:lnTo>
                  <a:lnTo>
                    <a:pt x="148617" y="128795"/>
                  </a:lnTo>
                  <a:lnTo>
                    <a:pt x="146703" y="133477"/>
                  </a:lnTo>
                  <a:lnTo>
                    <a:pt x="128840" y="150180"/>
                  </a:lnTo>
                  <a:lnTo>
                    <a:pt x="112295" y="156686"/>
                  </a:lnTo>
                  <a:lnTo>
                    <a:pt x="67469" y="161206"/>
                  </a:lnTo>
                  <a:lnTo>
                    <a:pt x="38100" y="16189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4" name="SMARTInkShape-65">
              <a:extLst>
                <a:ext uri="{FF2B5EF4-FFF2-40B4-BE49-F238E27FC236}">
                  <a16:creationId xmlns:a16="http://schemas.microsoft.com/office/drawing/2014/main" id="{51B1ADB0-CEEB-2890-49A2-F4A377A330DC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3876675" y="5381625"/>
              <a:ext cx="219076" cy="19051"/>
            </a:xfrm>
            <a:custGeom>
              <a:avLst/>
              <a:gdLst/>
              <a:ahLst/>
              <a:cxnLst/>
              <a:rect l="0" t="0" r="0" b="0"/>
              <a:pathLst>
                <a:path w="219076" h="19051">
                  <a:moveTo>
                    <a:pt x="0" y="19050"/>
                  </a:moveTo>
                  <a:lnTo>
                    <a:pt x="0" y="19050"/>
                  </a:lnTo>
                  <a:lnTo>
                    <a:pt x="24910" y="17992"/>
                  </a:lnTo>
                  <a:lnTo>
                    <a:pt x="63952" y="11511"/>
                  </a:lnTo>
                  <a:lnTo>
                    <a:pt x="95502" y="7291"/>
                  </a:lnTo>
                  <a:lnTo>
                    <a:pt x="110179" y="3240"/>
                  </a:lnTo>
                  <a:lnTo>
                    <a:pt x="151272" y="640"/>
                  </a:lnTo>
                  <a:lnTo>
                    <a:pt x="195333" y="126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990" name="SMARTInkShape-Group12">
            <a:extLst>
              <a:ext uri="{FF2B5EF4-FFF2-40B4-BE49-F238E27FC236}">
                <a16:creationId xmlns:a16="http://schemas.microsoft.com/office/drawing/2014/main" id="{36900FF8-7C12-0584-7716-BA182F9DFEFF}"/>
              </a:ext>
            </a:extLst>
          </p:cNvPr>
          <p:cNvGrpSpPr/>
          <p:nvPr/>
        </p:nvGrpSpPr>
        <p:grpSpPr>
          <a:xfrm>
            <a:off x="4581525" y="5392133"/>
            <a:ext cx="466726" cy="380018"/>
            <a:chOff x="4581525" y="5392133"/>
            <a:chExt cx="466726" cy="380018"/>
          </a:xfrm>
        </p:grpSpPr>
        <p:sp>
          <p:nvSpPr>
            <p:cNvPr id="83986" name="SMARTInkShape-66">
              <a:extLst>
                <a:ext uri="{FF2B5EF4-FFF2-40B4-BE49-F238E27FC236}">
                  <a16:creationId xmlns:a16="http://schemas.microsoft.com/office/drawing/2014/main" id="{D125AE50-187A-6BF7-2DFD-28C3753D27DB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4582513" y="5392133"/>
              <a:ext cx="150985" cy="380018"/>
            </a:xfrm>
            <a:custGeom>
              <a:avLst/>
              <a:gdLst/>
              <a:ahLst/>
              <a:cxnLst/>
              <a:rect l="0" t="0" r="0" b="0"/>
              <a:pathLst>
                <a:path w="150985" h="380018">
                  <a:moveTo>
                    <a:pt x="113312" y="75217"/>
                  </a:moveTo>
                  <a:lnTo>
                    <a:pt x="113312" y="75217"/>
                  </a:lnTo>
                  <a:lnTo>
                    <a:pt x="118368" y="70161"/>
                  </a:lnTo>
                  <a:lnTo>
                    <a:pt x="123673" y="67678"/>
                  </a:lnTo>
                  <a:lnTo>
                    <a:pt x="137268" y="65726"/>
                  </a:lnTo>
                  <a:lnTo>
                    <a:pt x="138808" y="64656"/>
                  </a:lnTo>
                  <a:lnTo>
                    <a:pt x="139833" y="62885"/>
                  </a:lnTo>
                  <a:lnTo>
                    <a:pt x="140518" y="60646"/>
                  </a:lnTo>
                  <a:lnTo>
                    <a:pt x="148163" y="48390"/>
                  </a:lnTo>
                  <a:lnTo>
                    <a:pt x="150984" y="25693"/>
                  </a:lnTo>
                  <a:lnTo>
                    <a:pt x="145578" y="15812"/>
                  </a:lnTo>
                  <a:lnTo>
                    <a:pt x="137177" y="6482"/>
                  </a:lnTo>
                  <a:lnTo>
                    <a:pt x="129916" y="2335"/>
                  </a:lnTo>
                  <a:lnTo>
                    <a:pt x="114822" y="0"/>
                  </a:lnTo>
                  <a:lnTo>
                    <a:pt x="91888" y="9421"/>
                  </a:lnTo>
                  <a:lnTo>
                    <a:pt x="70040" y="25618"/>
                  </a:lnTo>
                  <a:lnTo>
                    <a:pt x="39066" y="62622"/>
                  </a:lnTo>
                  <a:lnTo>
                    <a:pt x="32689" y="78085"/>
                  </a:lnTo>
                  <a:lnTo>
                    <a:pt x="20654" y="124278"/>
                  </a:lnTo>
                  <a:lnTo>
                    <a:pt x="11244" y="168555"/>
                  </a:lnTo>
                  <a:lnTo>
                    <a:pt x="4016" y="208190"/>
                  </a:lnTo>
                  <a:lnTo>
                    <a:pt x="0" y="248709"/>
                  </a:lnTo>
                  <a:lnTo>
                    <a:pt x="364" y="289371"/>
                  </a:lnTo>
                  <a:lnTo>
                    <a:pt x="6610" y="335928"/>
                  </a:lnTo>
                  <a:lnTo>
                    <a:pt x="9342" y="370761"/>
                  </a:lnTo>
                  <a:lnTo>
                    <a:pt x="8537" y="3800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7" name="SMARTInkShape-67">
              <a:extLst>
                <a:ext uri="{FF2B5EF4-FFF2-40B4-BE49-F238E27FC236}">
                  <a16:creationId xmlns:a16="http://schemas.microsoft.com/office/drawing/2014/main" id="{AEEB73A7-465C-2E3B-0493-0A09C91CEB72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4581525" y="5591175"/>
              <a:ext cx="104776" cy="19051"/>
            </a:xfrm>
            <a:custGeom>
              <a:avLst/>
              <a:gdLst/>
              <a:ahLst/>
              <a:cxnLst/>
              <a:rect l="0" t="0" r="0" b="0"/>
              <a:pathLst>
                <a:path w="10477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2822" y="8689"/>
                  </a:lnTo>
                  <a:lnTo>
                    <a:pt x="5056" y="5793"/>
                  </a:lnTo>
                  <a:lnTo>
                    <a:pt x="16005" y="2575"/>
                  </a:lnTo>
                  <a:lnTo>
                    <a:pt x="58004" y="339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8" name="SMARTInkShape-68">
              <a:extLst>
                <a:ext uri="{FF2B5EF4-FFF2-40B4-BE49-F238E27FC236}">
                  <a16:creationId xmlns:a16="http://schemas.microsoft.com/office/drawing/2014/main" id="{7E119A6E-331C-ACA2-5241-FE3076748867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4726823" y="5529837"/>
              <a:ext cx="82795" cy="112047"/>
            </a:xfrm>
            <a:custGeom>
              <a:avLst/>
              <a:gdLst/>
              <a:ahLst/>
              <a:cxnLst/>
              <a:rect l="0" t="0" r="0" b="0"/>
              <a:pathLst>
                <a:path w="82795" h="112047">
                  <a:moveTo>
                    <a:pt x="64252" y="42288"/>
                  </a:moveTo>
                  <a:lnTo>
                    <a:pt x="64252" y="42288"/>
                  </a:lnTo>
                  <a:lnTo>
                    <a:pt x="69308" y="42288"/>
                  </a:lnTo>
                  <a:lnTo>
                    <a:pt x="74613" y="36643"/>
                  </a:lnTo>
                  <a:lnTo>
                    <a:pt x="79440" y="28137"/>
                  </a:lnTo>
                  <a:lnTo>
                    <a:pt x="82539" y="14054"/>
                  </a:lnTo>
                  <a:lnTo>
                    <a:pt x="82794" y="10765"/>
                  </a:lnTo>
                  <a:lnTo>
                    <a:pt x="80253" y="4289"/>
                  </a:lnTo>
                  <a:lnTo>
                    <a:pt x="78094" y="1081"/>
                  </a:lnTo>
                  <a:lnTo>
                    <a:pt x="75597" y="0"/>
                  </a:lnTo>
                  <a:lnTo>
                    <a:pt x="72874" y="337"/>
                  </a:lnTo>
                  <a:lnTo>
                    <a:pt x="50178" y="12344"/>
                  </a:lnTo>
                  <a:lnTo>
                    <a:pt x="25881" y="36569"/>
                  </a:lnTo>
                  <a:lnTo>
                    <a:pt x="3029" y="66739"/>
                  </a:lnTo>
                  <a:lnTo>
                    <a:pt x="0" y="78202"/>
                  </a:lnTo>
                  <a:lnTo>
                    <a:pt x="1476" y="90352"/>
                  </a:lnTo>
                  <a:lnTo>
                    <a:pt x="3351" y="96556"/>
                  </a:lnTo>
                  <a:lnTo>
                    <a:pt x="11080" y="106271"/>
                  </a:lnTo>
                  <a:lnTo>
                    <a:pt x="16103" y="110344"/>
                  </a:lnTo>
                  <a:lnTo>
                    <a:pt x="20511" y="112000"/>
                  </a:lnTo>
                  <a:lnTo>
                    <a:pt x="24508" y="112046"/>
                  </a:lnTo>
                  <a:lnTo>
                    <a:pt x="28231" y="111018"/>
                  </a:lnTo>
                  <a:lnTo>
                    <a:pt x="43584" y="99460"/>
                  </a:lnTo>
                  <a:lnTo>
                    <a:pt x="54727" y="803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9" name="SMARTInkShape-69">
              <a:extLst>
                <a:ext uri="{FF2B5EF4-FFF2-40B4-BE49-F238E27FC236}">
                  <a16:creationId xmlns:a16="http://schemas.microsoft.com/office/drawing/2014/main" id="{DF6FFE2C-29A0-A173-3A25-823A5EC93E1D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4829175" y="5535488"/>
              <a:ext cx="219076" cy="116328"/>
            </a:xfrm>
            <a:custGeom>
              <a:avLst/>
              <a:gdLst/>
              <a:ahLst/>
              <a:cxnLst/>
              <a:rect l="0" t="0" r="0" b="0"/>
              <a:pathLst>
                <a:path w="219076" h="116328">
                  <a:moveTo>
                    <a:pt x="0" y="46162"/>
                  </a:moveTo>
                  <a:lnTo>
                    <a:pt x="0" y="46162"/>
                  </a:lnTo>
                  <a:lnTo>
                    <a:pt x="32731" y="13431"/>
                  </a:lnTo>
                  <a:lnTo>
                    <a:pt x="38536" y="10448"/>
                  </a:lnTo>
                  <a:lnTo>
                    <a:pt x="68552" y="0"/>
                  </a:lnTo>
                  <a:lnTo>
                    <a:pt x="72160" y="571"/>
                  </a:lnTo>
                  <a:lnTo>
                    <a:pt x="78991" y="4027"/>
                  </a:lnTo>
                  <a:lnTo>
                    <a:pt x="95199" y="46153"/>
                  </a:lnTo>
                  <a:lnTo>
                    <a:pt x="99461" y="65209"/>
                  </a:lnTo>
                  <a:lnTo>
                    <a:pt x="95910" y="91670"/>
                  </a:lnTo>
                  <a:lnTo>
                    <a:pt x="88155" y="107153"/>
                  </a:lnTo>
                  <a:lnTo>
                    <a:pt x="82219" y="114897"/>
                  </a:lnTo>
                  <a:lnTo>
                    <a:pt x="79154" y="116327"/>
                  </a:lnTo>
                  <a:lnTo>
                    <a:pt x="76053" y="116222"/>
                  </a:lnTo>
                  <a:lnTo>
                    <a:pt x="72927" y="115094"/>
                  </a:lnTo>
                  <a:lnTo>
                    <a:pt x="66632" y="108196"/>
                  </a:lnTo>
                  <a:lnTo>
                    <a:pt x="63471" y="103393"/>
                  </a:lnTo>
                  <a:lnTo>
                    <a:pt x="62782" y="89590"/>
                  </a:lnTo>
                  <a:lnTo>
                    <a:pt x="70962" y="59915"/>
                  </a:lnTo>
                  <a:lnTo>
                    <a:pt x="85161" y="46629"/>
                  </a:lnTo>
                  <a:lnTo>
                    <a:pt x="123713" y="25911"/>
                  </a:lnTo>
                  <a:lnTo>
                    <a:pt x="161903" y="12685"/>
                  </a:lnTo>
                  <a:lnTo>
                    <a:pt x="209352" y="8468"/>
                  </a:lnTo>
                  <a:lnTo>
                    <a:pt x="219075" y="806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998" name="SMARTInkShape-Group13">
            <a:extLst>
              <a:ext uri="{FF2B5EF4-FFF2-40B4-BE49-F238E27FC236}">
                <a16:creationId xmlns:a16="http://schemas.microsoft.com/office/drawing/2014/main" id="{DEE6DECA-6490-1767-FCCA-A5557453BEEB}"/>
              </a:ext>
            </a:extLst>
          </p:cNvPr>
          <p:cNvGrpSpPr/>
          <p:nvPr/>
        </p:nvGrpSpPr>
        <p:grpSpPr>
          <a:xfrm>
            <a:off x="5373602" y="5454767"/>
            <a:ext cx="1197324" cy="241184"/>
            <a:chOff x="5373602" y="5454767"/>
            <a:chExt cx="1197324" cy="241184"/>
          </a:xfrm>
        </p:grpSpPr>
        <p:sp>
          <p:nvSpPr>
            <p:cNvPr id="83991" name="SMARTInkShape-70">
              <a:extLst>
                <a:ext uri="{FF2B5EF4-FFF2-40B4-BE49-F238E27FC236}">
                  <a16:creationId xmlns:a16="http://schemas.microsoft.com/office/drawing/2014/main" id="{C419D442-3964-AFDD-F0BA-E4F7983888E5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5373602" y="5467476"/>
              <a:ext cx="178000" cy="199900"/>
            </a:xfrm>
            <a:custGeom>
              <a:avLst/>
              <a:gdLst/>
              <a:ahLst/>
              <a:cxnLst/>
              <a:rect l="0" t="0" r="0" b="0"/>
              <a:pathLst>
                <a:path w="178000" h="199900">
                  <a:moveTo>
                    <a:pt x="150898" y="18924"/>
                  </a:moveTo>
                  <a:lnTo>
                    <a:pt x="150898" y="18924"/>
                  </a:lnTo>
                  <a:lnTo>
                    <a:pt x="155954" y="13868"/>
                  </a:lnTo>
                  <a:lnTo>
                    <a:pt x="161259" y="11385"/>
                  </a:lnTo>
                  <a:lnTo>
                    <a:pt x="164155" y="10723"/>
                  </a:lnTo>
                  <a:lnTo>
                    <a:pt x="166086" y="9223"/>
                  </a:lnTo>
                  <a:lnTo>
                    <a:pt x="168231" y="4735"/>
                  </a:lnTo>
                  <a:lnTo>
                    <a:pt x="169861" y="3114"/>
                  </a:lnTo>
                  <a:lnTo>
                    <a:pt x="177999" y="301"/>
                  </a:lnTo>
                  <a:lnTo>
                    <a:pt x="173980" y="0"/>
                  </a:lnTo>
                  <a:lnTo>
                    <a:pt x="161029" y="10024"/>
                  </a:lnTo>
                  <a:lnTo>
                    <a:pt x="131510" y="53553"/>
                  </a:lnTo>
                  <a:lnTo>
                    <a:pt x="115520" y="77867"/>
                  </a:lnTo>
                  <a:lnTo>
                    <a:pt x="101258" y="102359"/>
                  </a:lnTo>
                  <a:lnTo>
                    <a:pt x="65770" y="143702"/>
                  </a:lnTo>
                  <a:lnTo>
                    <a:pt x="44672" y="175392"/>
                  </a:lnTo>
                  <a:lnTo>
                    <a:pt x="33837" y="183715"/>
                  </a:lnTo>
                  <a:lnTo>
                    <a:pt x="25492" y="187415"/>
                  </a:lnTo>
                  <a:lnTo>
                    <a:pt x="21786" y="186285"/>
                  </a:lnTo>
                  <a:lnTo>
                    <a:pt x="14846" y="179384"/>
                  </a:lnTo>
                  <a:lnTo>
                    <a:pt x="11055" y="166439"/>
                  </a:lnTo>
                  <a:lnTo>
                    <a:pt x="3566" y="127203"/>
                  </a:lnTo>
                  <a:lnTo>
                    <a:pt x="0" y="101218"/>
                  </a:lnTo>
                  <a:lnTo>
                    <a:pt x="4000" y="80114"/>
                  </a:lnTo>
                  <a:lnTo>
                    <a:pt x="11887" y="60455"/>
                  </a:lnTo>
                  <a:lnTo>
                    <a:pt x="15891" y="56136"/>
                  </a:lnTo>
                  <a:lnTo>
                    <a:pt x="25984" y="51338"/>
                  </a:lnTo>
                  <a:lnTo>
                    <a:pt x="43566" y="48637"/>
                  </a:lnTo>
                  <a:lnTo>
                    <a:pt x="49710" y="51432"/>
                  </a:lnTo>
                  <a:lnTo>
                    <a:pt x="92922" y="95247"/>
                  </a:lnTo>
                  <a:lnTo>
                    <a:pt x="120086" y="134703"/>
                  </a:lnTo>
                  <a:lnTo>
                    <a:pt x="140660" y="178222"/>
                  </a:lnTo>
                  <a:lnTo>
                    <a:pt x="147406" y="190264"/>
                  </a:lnTo>
                  <a:lnTo>
                    <a:pt x="160423" y="1998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2" name="SMARTInkShape-71">
              <a:extLst>
                <a:ext uri="{FF2B5EF4-FFF2-40B4-BE49-F238E27FC236}">
                  <a16:creationId xmlns:a16="http://schemas.microsoft.com/office/drawing/2014/main" id="{FBA2B94A-7992-BAFC-932C-8EFE96372872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5657850" y="5536043"/>
              <a:ext cx="104776" cy="17033"/>
            </a:xfrm>
            <a:custGeom>
              <a:avLst/>
              <a:gdLst/>
              <a:ahLst/>
              <a:cxnLst/>
              <a:rect l="0" t="0" r="0" b="0"/>
              <a:pathLst>
                <a:path w="104776" h="17033">
                  <a:moveTo>
                    <a:pt x="0" y="17032"/>
                  </a:moveTo>
                  <a:lnTo>
                    <a:pt x="0" y="17032"/>
                  </a:lnTo>
                  <a:lnTo>
                    <a:pt x="5056" y="11976"/>
                  </a:lnTo>
                  <a:lnTo>
                    <a:pt x="10361" y="9493"/>
                  </a:lnTo>
                  <a:lnTo>
                    <a:pt x="49371" y="142"/>
                  </a:lnTo>
                  <a:lnTo>
                    <a:pt x="66392" y="0"/>
                  </a:lnTo>
                  <a:lnTo>
                    <a:pt x="104775" y="75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3" name="SMARTInkShape-72">
              <a:extLst>
                <a:ext uri="{FF2B5EF4-FFF2-40B4-BE49-F238E27FC236}">
                  <a16:creationId xmlns:a16="http://schemas.microsoft.com/office/drawing/2014/main" id="{C69951B4-14A3-F9E8-15F7-DAED7C0291A7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5676900" y="5591175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36728" y="8689"/>
                  </a:lnTo>
                  <a:lnTo>
                    <a:pt x="78516" y="1717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4" name="SMARTInkShape-73">
              <a:extLst>
                <a:ext uri="{FF2B5EF4-FFF2-40B4-BE49-F238E27FC236}">
                  <a16:creationId xmlns:a16="http://schemas.microsoft.com/office/drawing/2014/main" id="{937D57A7-5671-F712-ACBD-9C2049A1E030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5976069" y="5454767"/>
              <a:ext cx="98135" cy="169195"/>
            </a:xfrm>
            <a:custGeom>
              <a:avLst/>
              <a:gdLst/>
              <a:ahLst/>
              <a:cxnLst/>
              <a:rect l="0" t="0" r="0" b="0"/>
              <a:pathLst>
                <a:path w="98135" h="169195">
                  <a:moveTo>
                    <a:pt x="62781" y="60208"/>
                  </a:moveTo>
                  <a:lnTo>
                    <a:pt x="62781" y="60208"/>
                  </a:lnTo>
                  <a:lnTo>
                    <a:pt x="79028" y="45020"/>
                  </a:lnTo>
                  <a:lnTo>
                    <a:pt x="85171" y="42875"/>
                  </a:lnTo>
                  <a:lnTo>
                    <a:pt x="86175" y="41245"/>
                  </a:lnTo>
                  <a:lnTo>
                    <a:pt x="85785" y="39099"/>
                  </a:lnTo>
                  <a:lnTo>
                    <a:pt x="82612" y="33108"/>
                  </a:lnTo>
                  <a:lnTo>
                    <a:pt x="79356" y="32288"/>
                  </a:lnTo>
                  <a:lnTo>
                    <a:pt x="77006" y="32070"/>
                  </a:lnTo>
                  <a:lnTo>
                    <a:pt x="46203" y="44929"/>
                  </a:lnTo>
                  <a:lnTo>
                    <a:pt x="8744" y="76692"/>
                  </a:lnTo>
                  <a:lnTo>
                    <a:pt x="5590" y="81780"/>
                  </a:lnTo>
                  <a:lnTo>
                    <a:pt x="4545" y="86232"/>
                  </a:lnTo>
                  <a:lnTo>
                    <a:pt x="4907" y="90257"/>
                  </a:lnTo>
                  <a:lnTo>
                    <a:pt x="0" y="118473"/>
                  </a:lnTo>
                  <a:lnTo>
                    <a:pt x="2423" y="132317"/>
                  </a:lnTo>
                  <a:lnTo>
                    <a:pt x="21751" y="161140"/>
                  </a:lnTo>
                  <a:lnTo>
                    <a:pt x="33927" y="168901"/>
                  </a:lnTo>
                  <a:lnTo>
                    <a:pt x="47840" y="169194"/>
                  </a:lnTo>
                  <a:lnTo>
                    <a:pt x="55995" y="167790"/>
                  </a:lnTo>
                  <a:lnTo>
                    <a:pt x="70701" y="157764"/>
                  </a:lnTo>
                  <a:lnTo>
                    <a:pt x="83235" y="141667"/>
                  </a:lnTo>
                  <a:lnTo>
                    <a:pt x="95183" y="107745"/>
                  </a:lnTo>
                  <a:lnTo>
                    <a:pt x="98134" y="65709"/>
                  </a:lnTo>
                  <a:lnTo>
                    <a:pt x="92776" y="29147"/>
                  </a:lnTo>
                  <a:lnTo>
                    <a:pt x="87401" y="15359"/>
                  </a:lnTo>
                  <a:lnTo>
                    <a:pt x="78662" y="5703"/>
                  </a:lnTo>
                  <a:lnTo>
                    <a:pt x="73368" y="1646"/>
                  </a:lnTo>
                  <a:lnTo>
                    <a:pt x="66664" y="0"/>
                  </a:lnTo>
                  <a:lnTo>
                    <a:pt x="50749" y="993"/>
                  </a:lnTo>
                  <a:lnTo>
                    <a:pt x="24681" y="125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5" name="SMARTInkShape-74">
              <a:extLst>
                <a:ext uri="{FF2B5EF4-FFF2-40B4-BE49-F238E27FC236}">
                  <a16:creationId xmlns:a16="http://schemas.microsoft.com/office/drawing/2014/main" id="{1BA4EA2C-74BD-844A-6F27-678D11B97736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6191250" y="561975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19050"/>
                  </a:moveTo>
                  <a:lnTo>
                    <a:pt x="1905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6" name="SMARTInkShape-75">
              <a:extLst>
                <a:ext uri="{FF2B5EF4-FFF2-40B4-BE49-F238E27FC236}">
                  <a16:creationId xmlns:a16="http://schemas.microsoft.com/office/drawing/2014/main" id="{51294E75-319E-5CF5-817A-EE3940F4D0FE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6307663" y="5486400"/>
              <a:ext cx="135164" cy="137103"/>
            </a:xfrm>
            <a:custGeom>
              <a:avLst/>
              <a:gdLst/>
              <a:ahLst/>
              <a:cxnLst/>
              <a:rect l="0" t="0" r="0" b="0"/>
              <a:pathLst>
                <a:path w="135164" h="137103">
                  <a:moveTo>
                    <a:pt x="74087" y="47625"/>
                  </a:moveTo>
                  <a:lnTo>
                    <a:pt x="74087" y="47625"/>
                  </a:lnTo>
                  <a:lnTo>
                    <a:pt x="74087" y="14537"/>
                  </a:lnTo>
                  <a:lnTo>
                    <a:pt x="73029" y="12866"/>
                  </a:lnTo>
                  <a:lnTo>
                    <a:pt x="71265" y="11753"/>
                  </a:lnTo>
                  <a:lnTo>
                    <a:pt x="63726" y="10185"/>
                  </a:lnTo>
                  <a:lnTo>
                    <a:pt x="60830" y="9965"/>
                  </a:lnTo>
                  <a:lnTo>
                    <a:pt x="54789" y="12543"/>
                  </a:lnTo>
                  <a:lnTo>
                    <a:pt x="26038" y="34460"/>
                  </a:lnTo>
                  <a:lnTo>
                    <a:pt x="5017" y="71918"/>
                  </a:lnTo>
                  <a:lnTo>
                    <a:pt x="0" y="96804"/>
                  </a:lnTo>
                  <a:lnTo>
                    <a:pt x="1648" y="109346"/>
                  </a:lnTo>
                  <a:lnTo>
                    <a:pt x="3569" y="114173"/>
                  </a:lnTo>
                  <a:lnTo>
                    <a:pt x="11349" y="122357"/>
                  </a:lnTo>
                  <a:lnTo>
                    <a:pt x="33589" y="136235"/>
                  </a:lnTo>
                  <a:lnTo>
                    <a:pt x="48680" y="137102"/>
                  </a:lnTo>
                  <a:lnTo>
                    <a:pt x="95400" y="130857"/>
                  </a:lnTo>
                  <a:lnTo>
                    <a:pt x="110018" y="125892"/>
                  </a:lnTo>
                  <a:lnTo>
                    <a:pt x="116514" y="120158"/>
                  </a:lnTo>
                  <a:lnTo>
                    <a:pt x="134513" y="75042"/>
                  </a:lnTo>
                  <a:lnTo>
                    <a:pt x="135163" y="59458"/>
                  </a:lnTo>
                  <a:lnTo>
                    <a:pt x="133854" y="52339"/>
                  </a:lnTo>
                  <a:lnTo>
                    <a:pt x="123934" y="38784"/>
                  </a:lnTo>
                  <a:lnTo>
                    <a:pt x="101807" y="17892"/>
                  </a:lnTo>
                  <a:lnTo>
                    <a:pt x="75480" y="6948"/>
                  </a:lnTo>
                  <a:lnTo>
                    <a:pt x="1693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7" name="SMARTInkShape-76">
              <a:extLst>
                <a:ext uri="{FF2B5EF4-FFF2-40B4-BE49-F238E27FC236}">
                  <a16:creationId xmlns:a16="http://schemas.microsoft.com/office/drawing/2014/main" id="{BBD95D08-B863-EA26-B3B0-802A1BED27E7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6553200" y="5471387"/>
              <a:ext cx="17726" cy="224564"/>
            </a:xfrm>
            <a:custGeom>
              <a:avLst/>
              <a:gdLst/>
              <a:ahLst/>
              <a:cxnLst/>
              <a:rect l="0" t="0" r="0" b="0"/>
              <a:pathLst>
                <a:path w="17726" h="224564">
                  <a:moveTo>
                    <a:pt x="9525" y="5488"/>
                  </a:moveTo>
                  <a:lnTo>
                    <a:pt x="9525" y="5488"/>
                  </a:lnTo>
                  <a:lnTo>
                    <a:pt x="14581" y="5488"/>
                  </a:lnTo>
                  <a:lnTo>
                    <a:pt x="16070" y="4430"/>
                  </a:lnTo>
                  <a:lnTo>
                    <a:pt x="17063" y="2666"/>
                  </a:lnTo>
                  <a:lnTo>
                    <a:pt x="17725" y="432"/>
                  </a:lnTo>
                  <a:lnTo>
                    <a:pt x="17109" y="0"/>
                  </a:lnTo>
                  <a:lnTo>
                    <a:pt x="13601" y="2344"/>
                  </a:lnTo>
                  <a:lnTo>
                    <a:pt x="11337" y="12557"/>
                  </a:lnTo>
                  <a:lnTo>
                    <a:pt x="9882" y="55097"/>
                  </a:lnTo>
                  <a:lnTo>
                    <a:pt x="9631" y="94036"/>
                  </a:lnTo>
                  <a:lnTo>
                    <a:pt x="8488" y="137514"/>
                  </a:lnTo>
                  <a:lnTo>
                    <a:pt x="1327" y="181232"/>
                  </a:lnTo>
                  <a:lnTo>
                    <a:pt x="0" y="22456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13" name="SMARTInkShape-Group14">
            <a:extLst>
              <a:ext uri="{FF2B5EF4-FFF2-40B4-BE49-F238E27FC236}">
                <a16:creationId xmlns:a16="http://schemas.microsoft.com/office/drawing/2014/main" id="{2E29E101-80EF-E20D-8785-E5C71B86625F}"/>
              </a:ext>
            </a:extLst>
          </p:cNvPr>
          <p:cNvGrpSpPr/>
          <p:nvPr/>
        </p:nvGrpSpPr>
        <p:grpSpPr>
          <a:xfrm>
            <a:off x="7097580" y="5202758"/>
            <a:ext cx="1722571" cy="392942"/>
            <a:chOff x="7097580" y="5202758"/>
            <a:chExt cx="1722571" cy="392942"/>
          </a:xfrm>
        </p:grpSpPr>
        <p:sp>
          <p:nvSpPr>
            <p:cNvPr id="83999" name="SMARTInkShape-77">
              <a:extLst>
                <a:ext uri="{FF2B5EF4-FFF2-40B4-BE49-F238E27FC236}">
                  <a16:creationId xmlns:a16="http://schemas.microsoft.com/office/drawing/2014/main" id="{5A2BD5C6-5CE3-6101-173E-8CE57BB20738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7097580" y="5223737"/>
              <a:ext cx="46171" cy="253139"/>
            </a:xfrm>
            <a:custGeom>
              <a:avLst/>
              <a:gdLst/>
              <a:ahLst/>
              <a:cxnLst/>
              <a:rect l="0" t="0" r="0" b="0"/>
              <a:pathLst>
                <a:path w="46171" h="253139">
                  <a:moveTo>
                    <a:pt x="46170" y="5488"/>
                  </a:moveTo>
                  <a:lnTo>
                    <a:pt x="46170" y="5488"/>
                  </a:lnTo>
                  <a:lnTo>
                    <a:pt x="46170" y="0"/>
                  </a:lnTo>
                  <a:lnTo>
                    <a:pt x="45112" y="21571"/>
                  </a:lnTo>
                  <a:lnTo>
                    <a:pt x="32913" y="63502"/>
                  </a:lnTo>
                  <a:lnTo>
                    <a:pt x="20344" y="107555"/>
                  </a:lnTo>
                  <a:lnTo>
                    <a:pt x="11411" y="148202"/>
                  </a:lnTo>
                  <a:lnTo>
                    <a:pt x="3453" y="192961"/>
                  </a:lnTo>
                  <a:lnTo>
                    <a:pt x="0" y="223666"/>
                  </a:lnTo>
                  <a:lnTo>
                    <a:pt x="8070" y="2531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0" name="SMARTInkShape-78">
              <a:extLst>
                <a:ext uri="{FF2B5EF4-FFF2-40B4-BE49-F238E27FC236}">
                  <a16:creationId xmlns:a16="http://schemas.microsoft.com/office/drawing/2014/main" id="{7AE51762-4A2B-9078-57E7-76D8D751BDEE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7111635" y="5205004"/>
              <a:ext cx="146416" cy="224247"/>
            </a:xfrm>
            <a:custGeom>
              <a:avLst/>
              <a:gdLst/>
              <a:ahLst/>
              <a:cxnLst/>
              <a:rect l="0" t="0" r="0" b="0"/>
              <a:pathLst>
                <a:path w="146416" h="224247">
                  <a:moveTo>
                    <a:pt x="32115" y="81371"/>
                  </a:moveTo>
                  <a:lnTo>
                    <a:pt x="32115" y="81371"/>
                  </a:lnTo>
                  <a:lnTo>
                    <a:pt x="32115" y="58623"/>
                  </a:lnTo>
                  <a:lnTo>
                    <a:pt x="34937" y="52563"/>
                  </a:lnTo>
                  <a:lnTo>
                    <a:pt x="74336" y="10588"/>
                  </a:lnTo>
                  <a:lnTo>
                    <a:pt x="82983" y="7579"/>
                  </a:lnTo>
                  <a:lnTo>
                    <a:pt x="92823" y="5183"/>
                  </a:lnTo>
                  <a:lnTo>
                    <a:pt x="100724" y="590"/>
                  </a:lnTo>
                  <a:lnTo>
                    <a:pt x="104313" y="0"/>
                  </a:lnTo>
                  <a:lnTo>
                    <a:pt x="107764" y="666"/>
                  </a:lnTo>
                  <a:lnTo>
                    <a:pt x="117676" y="3836"/>
                  </a:lnTo>
                  <a:lnTo>
                    <a:pt x="120906" y="4281"/>
                  </a:lnTo>
                  <a:lnTo>
                    <a:pt x="127316" y="7598"/>
                  </a:lnTo>
                  <a:lnTo>
                    <a:pt x="133693" y="13658"/>
                  </a:lnTo>
                  <a:lnTo>
                    <a:pt x="140056" y="23407"/>
                  </a:lnTo>
                  <a:lnTo>
                    <a:pt x="144531" y="40796"/>
                  </a:lnTo>
                  <a:lnTo>
                    <a:pt x="143042" y="46912"/>
                  </a:lnTo>
                  <a:lnTo>
                    <a:pt x="130834" y="65634"/>
                  </a:lnTo>
                  <a:lnTo>
                    <a:pt x="112753" y="83529"/>
                  </a:lnTo>
                  <a:lnTo>
                    <a:pt x="65945" y="112523"/>
                  </a:lnTo>
                  <a:lnTo>
                    <a:pt x="31272" y="130799"/>
                  </a:lnTo>
                  <a:lnTo>
                    <a:pt x="5101" y="140327"/>
                  </a:lnTo>
                  <a:lnTo>
                    <a:pt x="1405" y="142900"/>
                  </a:lnTo>
                  <a:lnTo>
                    <a:pt x="0" y="145674"/>
                  </a:lnTo>
                  <a:lnTo>
                    <a:pt x="122" y="148581"/>
                  </a:lnTo>
                  <a:lnTo>
                    <a:pt x="1260" y="151578"/>
                  </a:lnTo>
                  <a:lnTo>
                    <a:pt x="24798" y="178503"/>
                  </a:lnTo>
                  <a:lnTo>
                    <a:pt x="53482" y="198787"/>
                  </a:lnTo>
                  <a:lnTo>
                    <a:pt x="99095" y="217470"/>
                  </a:lnTo>
                  <a:lnTo>
                    <a:pt x="146415" y="22424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1" name="SMARTInkShape-79">
              <a:extLst>
                <a:ext uri="{FF2B5EF4-FFF2-40B4-BE49-F238E27FC236}">
                  <a16:creationId xmlns:a16="http://schemas.microsoft.com/office/drawing/2014/main" id="{AD715E41-1640-66B7-4F9F-578E7902B572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7353300" y="5307792"/>
              <a:ext cx="152401" cy="120436"/>
            </a:xfrm>
            <a:custGeom>
              <a:avLst/>
              <a:gdLst/>
              <a:ahLst/>
              <a:cxnLst/>
              <a:rect l="0" t="0" r="0" b="0"/>
              <a:pathLst>
                <a:path w="152401" h="120436">
                  <a:moveTo>
                    <a:pt x="0" y="73833"/>
                  </a:moveTo>
                  <a:lnTo>
                    <a:pt x="0" y="73833"/>
                  </a:lnTo>
                  <a:lnTo>
                    <a:pt x="36891" y="72775"/>
                  </a:lnTo>
                  <a:lnTo>
                    <a:pt x="84120" y="63512"/>
                  </a:lnTo>
                  <a:lnTo>
                    <a:pt x="92539" y="57839"/>
                  </a:lnTo>
                  <a:lnTo>
                    <a:pt x="101738" y="54631"/>
                  </a:lnTo>
                  <a:lnTo>
                    <a:pt x="121949" y="37485"/>
                  </a:lnTo>
                  <a:lnTo>
                    <a:pt x="123269" y="26139"/>
                  </a:lnTo>
                  <a:lnTo>
                    <a:pt x="120755" y="18063"/>
                  </a:lnTo>
                  <a:lnTo>
                    <a:pt x="110519" y="4256"/>
                  </a:lnTo>
                  <a:lnTo>
                    <a:pt x="96038" y="577"/>
                  </a:lnTo>
                  <a:lnTo>
                    <a:pt x="77609" y="0"/>
                  </a:lnTo>
                  <a:lnTo>
                    <a:pt x="62363" y="3271"/>
                  </a:lnTo>
                  <a:lnTo>
                    <a:pt x="28780" y="28144"/>
                  </a:lnTo>
                  <a:lnTo>
                    <a:pt x="9468" y="47008"/>
                  </a:lnTo>
                  <a:lnTo>
                    <a:pt x="4208" y="55913"/>
                  </a:lnTo>
                  <a:lnTo>
                    <a:pt x="369" y="93231"/>
                  </a:lnTo>
                  <a:lnTo>
                    <a:pt x="8631" y="103973"/>
                  </a:lnTo>
                  <a:lnTo>
                    <a:pt x="21828" y="113687"/>
                  </a:lnTo>
                  <a:lnTo>
                    <a:pt x="34748" y="118004"/>
                  </a:lnTo>
                  <a:lnTo>
                    <a:pt x="58979" y="120435"/>
                  </a:lnTo>
                  <a:lnTo>
                    <a:pt x="102157" y="113652"/>
                  </a:lnTo>
                  <a:lnTo>
                    <a:pt x="152400" y="928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2" name="SMARTInkShape-80">
              <a:extLst>
                <a:ext uri="{FF2B5EF4-FFF2-40B4-BE49-F238E27FC236}">
                  <a16:creationId xmlns:a16="http://schemas.microsoft.com/office/drawing/2014/main" id="{D38327BA-D705-EC83-4926-D222F254D72A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7565160" y="5334392"/>
              <a:ext cx="102466" cy="261308"/>
            </a:xfrm>
            <a:custGeom>
              <a:avLst/>
              <a:gdLst/>
              <a:ahLst/>
              <a:cxnLst/>
              <a:rect l="0" t="0" r="0" b="0"/>
              <a:pathLst>
                <a:path w="102466" h="261308">
                  <a:moveTo>
                    <a:pt x="45315" y="9133"/>
                  </a:moveTo>
                  <a:lnTo>
                    <a:pt x="45315" y="9133"/>
                  </a:lnTo>
                  <a:lnTo>
                    <a:pt x="54449" y="0"/>
                  </a:lnTo>
                  <a:lnTo>
                    <a:pt x="53759" y="47333"/>
                  </a:lnTo>
                  <a:lnTo>
                    <a:pt x="47297" y="92683"/>
                  </a:lnTo>
                  <a:lnTo>
                    <a:pt x="45706" y="137585"/>
                  </a:lnTo>
                  <a:lnTo>
                    <a:pt x="45430" y="179720"/>
                  </a:lnTo>
                  <a:lnTo>
                    <a:pt x="44279" y="226157"/>
                  </a:lnTo>
                  <a:lnTo>
                    <a:pt x="37717" y="253000"/>
                  </a:lnTo>
                  <a:lnTo>
                    <a:pt x="32061" y="260393"/>
                  </a:lnTo>
                  <a:lnTo>
                    <a:pt x="29070" y="261307"/>
                  </a:lnTo>
                  <a:lnTo>
                    <a:pt x="26019" y="260857"/>
                  </a:lnTo>
                  <a:lnTo>
                    <a:pt x="22926" y="259499"/>
                  </a:lnTo>
                  <a:lnTo>
                    <a:pt x="16666" y="249523"/>
                  </a:lnTo>
                  <a:lnTo>
                    <a:pt x="1914" y="207144"/>
                  </a:lnTo>
                  <a:lnTo>
                    <a:pt x="0" y="174812"/>
                  </a:lnTo>
                  <a:lnTo>
                    <a:pt x="3303" y="158263"/>
                  </a:lnTo>
                  <a:lnTo>
                    <a:pt x="7782" y="151944"/>
                  </a:lnTo>
                  <a:lnTo>
                    <a:pt x="41587" y="130611"/>
                  </a:lnTo>
                  <a:lnTo>
                    <a:pt x="73977" y="124851"/>
                  </a:lnTo>
                  <a:lnTo>
                    <a:pt x="93083" y="122795"/>
                  </a:lnTo>
                  <a:lnTo>
                    <a:pt x="102465" y="1139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3" name="SMARTInkShape-81">
              <a:extLst>
                <a:ext uri="{FF2B5EF4-FFF2-40B4-BE49-F238E27FC236}">
                  <a16:creationId xmlns:a16="http://schemas.microsoft.com/office/drawing/2014/main" id="{44DBFC7B-D938-793D-883F-90C1E4784ADC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7625793" y="5293060"/>
              <a:ext cx="22783" cy="31416"/>
            </a:xfrm>
            <a:custGeom>
              <a:avLst/>
              <a:gdLst/>
              <a:ahLst/>
              <a:cxnLst/>
              <a:rect l="0" t="0" r="0" b="0"/>
              <a:pathLst>
                <a:path w="22783" h="31416">
                  <a:moveTo>
                    <a:pt x="13257" y="31415"/>
                  </a:moveTo>
                  <a:lnTo>
                    <a:pt x="13257" y="31415"/>
                  </a:lnTo>
                  <a:lnTo>
                    <a:pt x="2896" y="5976"/>
                  </a:lnTo>
                  <a:lnTo>
                    <a:pt x="0" y="1756"/>
                  </a:lnTo>
                  <a:lnTo>
                    <a:pt x="186" y="0"/>
                  </a:lnTo>
                  <a:lnTo>
                    <a:pt x="22782" y="28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4" name="SMARTInkShape-82">
              <a:extLst>
                <a:ext uri="{FF2B5EF4-FFF2-40B4-BE49-F238E27FC236}">
                  <a16:creationId xmlns:a16="http://schemas.microsoft.com/office/drawing/2014/main" id="{CA9879A6-9138-E1D2-A67C-BC9765F004D1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7711649" y="5343571"/>
              <a:ext cx="116749" cy="107734"/>
            </a:xfrm>
            <a:custGeom>
              <a:avLst/>
              <a:gdLst/>
              <a:ahLst/>
              <a:cxnLst/>
              <a:rect l="0" t="0" r="0" b="0"/>
              <a:pathLst>
                <a:path w="116749" h="107734">
                  <a:moveTo>
                    <a:pt x="22651" y="28529"/>
                  </a:moveTo>
                  <a:lnTo>
                    <a:pt x="22651" y="28529"/>
                  </a:lnTo>
                  <a:lnTo>
                    <a:pt x="17163" y="28529"/>
                  </a:lnTo>
                  <a:lnTo>
                    <a:pt x="53321" y="25707"/>
                  </a:lnTo>
                  <a:lnTo>
                    <a:pt x="98199" y="16770"/>
                  </a:lnTo>
                  <a:lnTo>
                    <a:pt x="109144" y="11661"/>
                  </a:lnTo>
                  <a:lnTo>
                    <a:pt x="116748" y="1705"/>
                  </a:lnTo>
                  <a:lnTo>
                    <a:pt x="111744" y="732"/>
                  </a:lnTo>
                  <a:lnTo>
                    <a:pt x="73091" y="0"/>
                  </a:lnTo>
                  <a:lnTo>
                    <a:pt x="60591" y="5619"/>
                  </a:lnTo>
                  <a:lnTo>
                    <a:pt x="13148" y="39679"/>
                  </a:lnTo>
                  <a:lnTo>
                    <a:pt x="1373" y="55351"/>
                  </a:lnTo>
                  <a:lnTo>
                    <a:pt x="0" y="61227"/>
                  </a:lnTo>
                  <a:lnTo>
                    <a:pt x="1295" y="73400"/>
                  </a:lnTo>
                  <a:lnTo>
                    <a:pt x="7974" y="92154"/>
                  </a:lnTo>
                  <a:lnTo>
                    <a:pt x="16481" y="101963"/>
                  </a:lnTo>
                  <a:lnTo>
                    <a:pt x="21712" y="106060"/>
                  </a:lnTo>
                  <a:lnTo>
                    <a:pt x="27317" y="107733"/>
                  </a:lnTo>
                  <a:lnTo>
                    <a:pt x="60751" y="10472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5" name="SMARTInkShape-83">
              <a:extLst>
                <a:ext uri="{FF2B5EF4-FFF2-40B4-BE49-F238E27FC236}">
                  <a16:creationId xmlns:a16="http://schemas.microsoft.com/office/drawing/2014/main" id="{091CAEC5-ED15-36A0-DA4B-A3F08FEF69C8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7858991" y="5343917"/>
              <a:ext cx="75335" cy="85132"/>
            </a:xfrm>
            <a:custGeom>
              <a:avLst/>
              <a:gdLst/>
              <a:ahLst/>
              <a:cxnLst/>
              <a:rect l="0" t="0" r="0" b="0"/>
              <a:pathLst>
                <a:path w="75335" h="85132">
                  <a:moveTo>
                    <a:pt x="56284" y="9133"/>
                  </a:moveTo>
                  <a:lnTo>
                    <a:pt x="56284" y="9133"/>
                  </a:lnTo>
                  <a:lnTo>
                    <a:pt x="56284" y="932"/>
                  </a:lnTo>
                  <a:lnTo>
                    <a:pt x="55226" y="491"/>
                  </a:lnTo>
                  <a:lnTo>
                    <a:pt x="51228" y="0"/>
                  </a:lnTo>
                  <a:lnTo>
                    <a:pt x="45923" y="2605"/>
                  </a:lnTo>
                  <a:lnTo>
                    <a:pt x="9006" y="37398"/>
                  </a:lnTo>
                  <a:lnTo>
                    <a:pt x="3521" y="45684"/>
                  </a:lnTo>
                  <a:lnTo>
                    <a:pt x="1083" y="53954"/>
                  </a:lnTo>
                  <a:lnTo>
                    <a:pt x="0" y="64683"/>
                  </a:lnTo>
                  <a:lnTo>
                    <a:pt x="2341" y="73687"/>
                  </a:lnTo>
                  <a:lnTo>
                    <a:pt x="4447" y="77569"/>
                  </a:lnTo>
                  <a:lnTo>
                    <a:pt x="6909" y="80157"/>
                  </a:lnTo>
                  <a:lnTo>
                    <a:pt x="12468" y="83032"/>
                  </a:lnTo>
                  <a:lnTo>
                    <a:pt x="52398" y="85131"/>
                  </a:lnTo>
                  <a:lnTo>
                    <a:pt x="75334" y="758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6" name="SMARTInkShape-84">
              <a:extLst>
                <a:ext uri="{FF2B5EF4-FFF2-40B4-BE49-F238E27FC236}">
                  <a16:creationId xmlns:a16="http://schemas.microsoft.com/office/drawing/2014/main" id="{422D7791-765B-B98A-00DD-74A9F07C745D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8016111" y="5230942"/>
              <a:ext cx="70615" cy="226262"/>
            </a:xfrm>
            <a:custGeom>
              <a:avLst/>
              <a:gdLst/>
              <a:ahLst/>
              <a:cxnLst/>
              <a:rect l="0" t="0" r="0" b="0"/>
              <a:pathLst>
                <a:path w="70615" h="226262">
                  <a:moveTo>
                    <a:pt x="22989" y="17333"/>
                  </a:moveTo>
                  <a:lnTo>
                    <a:pt x="22989" y="17333"/>
                  </a:lnTo>
                  <a:lnTo>
                    <a:pt x="28045" y="12277"/>
                  </a:lnTo>
                  <a:lnTo>
                    <a:pt x="30529" y="6972"/>
                  </a:lnTo>
                  <a:lnTo>
                    <a:pt x="32123" y="0"/>
                  </a:lnTo>
                  <a:lnTo>
                    <a:pt x="32340" y="1868"/>
                  </a:lnTo>
                  <a:lnTo>
                    <a:pt x="29677" y="41192"/>
                  </a:lnTo>
                  <a:lnTo>
                    <a:pt x="22811" y="87424"/>
                  </a:lnTo>
                  <a:lnTo>
                    <a:pt x="12801" y="130113"/>
                  </a:lnTo>
                  <a:lnTo>
                    <a:pt x="633" y="169432"/>
                  </a:lnTo>
                  <a:lnTo>
                    <a:pt x="0" y="185827"/>
                  </a:lnTo>
                  <a:lnTo>
                    <a:pt x="4479" y="212540"/>
                  </a:lnTo>
                  <a:lnTo>
                    <a:pt x="8765" y="219803"/>
                  </a:lnTo>
                  <a:lnTo>
                    <a:pt x="12448" y="222163"/>
                  </a:lnTo>
                  <a:lnTo>
                    <a:pt x="30746" y="225951"/>
                  </a:lnTo>
                  <a:lnTo>
                    <a:pt x="34510" y="226261"/>
                  </a:lnTo>
                  <a:lnTo>
                    <a:pt x="49921" y="221642"/>
                  </a:lnTo>
                  <a:lnTo>
                    <a:pt x="70614" y="1983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7" name="SMARTInkShape-85">
              <a:extLst>
                <a:ext uri="{FF2B5EF4-FFF2-40B4-BE49-F238E27FC236}">
                  <a16:creationId xmlns:a16="http://schemas.microsoft.com/office/drawing/2014/main" id="{F410343E-2305-29F9-E3D3-B0D59B113225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7962900" y="5334000"/>
              <a:ext cx="180976" cy="38101"/>
            </a:xfrm>
            <a:custGeom>
              <a:avLst/>
              <a:gdLst/>
              <a:ahLst/>
              <a:cxnLst/>
              <a:rect l="0" t="0" r="0" b="0"/>
              <a:pathLst>
                <a:path w="180976" h="38101">
                  <a:moveTo>
                    <a:pt x="0" y="38100"/>
                  </a:moveTo>
                  <a:lnTo>
                    <a:pt x="0" y="38100"/>
                  </a:lnTo>
                  <a:lnTo>
                    <a:pt x="0" y="33044"/>
                  </a:lnTo>
                  <a:lnTo>
                    <a:pt x="2822" y="27739"/>
                  </a:lnTo>
                  <a:lnTo>
                    <a:pt x="5056" y="24843"/>
                  </a:lnTo>
                  <a:lnTo>
                    <a:pt x="23371" y="15710"/>
                  </a:lnTo>
                  <a:lnTo>
                    <a:pt x="59019" y="11357"/>
                  </a:lnTo>
                  <a:lnTo>
                    <a:pt x="103094" y="5012"/>
                  </a:lnTo>
                  <a:lnTo>
                    <a:pt x="150088" y="660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8" name="SMARTInkShape-86">
              <a:extLst>
                <a:ext uri="{FF2B5EF4-FFF2-40B4-BE49-F238E27FC236}">
                  <a16:creationId xmlns:a16="http://schemas.microsoft.com/office/drawing/2014/main" id="{E3E17A93-65C1-6719-D5E2-FA4034ED7EB4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8286750" y="5231057"/>
              <a:ext cx="53006" cy="226769"/>
            </a:xfrm>
            <a:custGeom>
              <a:avLst/>
              <a:gdLst/>
              <a:ahLst/>
              <a:cxnLst/>
              <a:rect l="0" t="0" r="0" b="0"/>
              <a:pathLst>
                <a:path w="53006" h="226769">
                  <a:moveTo>
                    <a:pt x="19050" y="26743"/>
                  </a:moveTo>
                  <a:lnTo>
                    <a:pt x="19050" y="26743"/>
                  </a:lnTo>
                  <a:lnTo>
                    <a:pt x="24106" y="26743"/>
                  </a:lnTo>
                  <a:lnTo>
                    <a:pt x="29411" y="23921"/>
                  </a:lnTo>
                  <a:lnTo>
                    <a:pt x="41439" y="13486"/>
                  </a:lnTo>
                  <a:lnTo>
                    <a:pt x="44876" y="7445"/>
                  </a:lnTo>
                  <a:lnTo>
                    <a:pt x="47082" y="0"/>
                  </a:lnTo>
                  <a:lnTo>
                    <a:pt x="48322" y="448"/>
                  </a:lnTo>
                  <a:lnTo>
                    <a:pt x="52520" y="3768"/>
                  </a:lnTo>
                  <a:lnTo>
                    <a:pt x="53005" y="7193"/>
                  </a:lnTo>
                  <a:lnTo>
                    <a:pt x="47179" y="48620"/>
                  </a:lnTo>
                  <a:lnTo>
                    <a:pt x="40207" y="88959"/>
                  </a:lnTo>
                  <a:lnTo>
                    <a:pt x="33459" y="122993"/>
                  </a:lnTo>
                  <a:lnTo>
                    <a:pt x="15390" y="167895"/>
                  </a:lnTo>
                  <a:lnTo>
                    <a:pt x="0" y="22676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9" name="SMARTInkShape-87">
              <a:extLst>
                <a:ext uri="{FF2B5EF4-FFF2-40B4-BE49-F238E27FC236}">
                  <a16:creationId xmlns:a16="http://schemas.microsoft.com/office/drawing/2014/main" id="{4973C7A6-48E6-D221-5652-27179DB11760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8467725" y="5202758"/>
              <a:ext cx="23599" cy="274118"/>
            </a:xfrm>
            <a:custGeom>
              <a:avLst/>
              <a:gdLst/>
              <a:ahLst/>
              <a:cxnLst/>
              <a:rect l="0" t="0" r="0" b="0"/>
              <a:pathLst>
                <a:path w="23599" h="274118">
                  <a:moveTo>
                    <a:pt x="0" y="26467"/>
                  </a:moveTo>
                  <a:lnTo>
                    <a:pt x="0" y="26467"/>
                  </a:lnTo>
                  <a:lnTo>
                    <a:pt x="17334" y="0"/>
                  </a:lnTo>
                  <a:lnTo>
                    <a:pt x="18964" y="1414"/>
                  </a:lnTo>
                  <a:lnTo>
                    <a:pt x="23598" y="8630"/>
                  </a:lnTo>
                  <a:lnTo>
                    <a:pt x="23540" y="24536"/>
                  </a:lnTo>
                  <a:lnTo>
                    <a:pt x="19641" y="69409"/>
                  </a:lnTo>
                  <a:lnTo>
                    <a:pt x="16346" y="115462"/>
                  </a:lnTo>
                  <a:lnTo>
                    <a:pt x="10423" y="159190"/>
                  </a:lnTo>
                  <a:lnTo>
                    <a:pt x="9644" y="204354"/>
                  </a:lnTo>
                  <a:lnTo>
                    <a:pt x="0" y="2741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0" name="SMARTInkShape-88">
              <a:extLst>
                <a:ext uri="{FF2B5EF4-FFF2-40B4-BE49-F238E27FC236}">
                  <a16:creationId xmlns:a16="http://schemas.microsoft.com/office/drawing/2014/main" id="{EECE8331-8517-F55E-DA34-BF85B0B12757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8300312" y="5362575"/>
              <a:ext cx="186464" cy="1"/>
            </a:xfrm>
            <a:custGeom>
              <a:avLst/>
              <a:gdLst/>
              <a:ahLst/>
              <a:cxnLst/>
              <a:rect l="0" t="0" r="0" b="0"/>
              <a:pathLst>
                <a:path w="186464" h="1">
                  <a:moveTo>
                    <a:pt x="5488" y="0"/>
                  </a:moveTo>
                  <a:lnTo>
                    <a:pt x="5488" y="0"/>
                  </a:lnTo>
                  <a:lnTo>
                    <a:pt x="0" y="0"/>
                  </a:lnTo>
                  <a:lnTo>
                    <a:pt x="41830" y="0"/>
                  </a:lnTo>
                  <a:lnTo>
                    <a:pt x="78932" y="0"/>
                  </a:lnTo>
                  <a:lnTo>
                    <a:pt x="116738" y="0"/>
                  </a:lnTo>
                  <a:lnTo>
                    <a:pt x="158972" y="0"/>
                  </a:lnTo>
                  <a:lnTo>
                    <a:pt x="18646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1" name="SMARTInkShape-89">
              <a:extLst>
                <a:ext uri="{FF2B5EF4-FFF2-40B4-BE49-F238E27FC236}">
                  <a16:creationId xmlns:a16="http://schemas.microsoft.com/office/drawing/2014/main" id="{D3F0012E-3D2A-E07E-3D10-9E42B43FDEA0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8582025" y="5366837"/>
              <a:ext cx="93257" cy="110021"/>
            </a:xfrm>
            <a:custGeom>
              <a:avLst/>
              <a:gdLst/>
              <a:ahLst/>
              <a:cxnLst/>
              <a:rect l="0" t="0" r="0" b="0"/>
              <a:pathLst>
                <a:path w="93257" h="110021">
                  <a:moveTo>
                    <a:pt x="57150" y="24313"/>
                  </a:moveTo>
                  <a:lnTo>
                    <a:pt x="57150" y="24313"/>
                  </a:lnTo>
                  <a:lnTo>
                    <a:pt x="57150" y="5690"/>
                  </a:lnTo>
                  <a:lnTo>
                    <a:pt x="39816" y="5274"/>
                  </a:lnTo>
                  <a:lnTo>
                    <a:pt x="33552" y="10323"/>
                  </a:lnTo>
                  <a:lnTo>
                    <a:pt x="30786" y="15626"/>
                  </a:lnTo>
                  <a:lnTo>
                    <a:pt x="30049" y="18521"/>
                  </a:lnTo>
                  <a:lnTo>
                    <a:pt x="13474" y="47825"/>
                  </a:lnTo>
                  <a:lnTo>
                    <a:pt x="10045" y="73401"/>
                  </a:lnTo>
                  <a:lnTo>
                    <a:pt x="17772" y="102214"/>
                  </a:lnTo>
                  <a:lnTo>
                    <a:pt x="19255" y="104821"/>
                  </a:lnTo>
                  <a:lnTo>
                    <a:pt x="21305" y="106561"/>
                  </a:lnTo>
                  <a:lnTo>
                    <a:pt x="26402" y="108493"/>
                  </a:lnTo>
                  <a:lnTo>
                    <a:pt x="51204" y="110020"/>
                  </a:lnTo>
                  <a:lnTo>
                    <a:pt x="65501" y="99920"/>
                  </a:lnTo>
                  <a:lnTo>
                    <a:pt x="78087" y="83522"/>
                  </a:lnTo>
                  <a:lnTo>
                    <a:pt x="90763" y="51414"/>
                  </a:lnTo>
                  <a:lnTo>
                    <a:pt x="93256" y="33183"/>
                  </a:lnTo>
                  <a:lnTo>
                    <a:pt x="88719" y="17318"/>
                  </a:lnTo>
                  <a:lnTo>
                    <a:pt x="84546" y="10125"/>
                  </a:lnTo>
                  <a:lnTo>
                    <a:pt x="78588" y="5329"/>
                  </a:lnTo>
                  <a:lnTo>
                    <a:pt x="63503" y="0"/>
                  </a:lnTo>
                  <a:lnTo>
                    <a:pt x="51860" y="454"/>
                  </a:lnTo>
                  <a:lnTo>
                    <a:pt x="30705" y="9370"/>
                  </a:lnTo>
                  <a:lnTo>
                    <a:pt x="21408" y="18025"/>
                  </a:lnTo>
                  <a:lnTo>
                    <a:pt x="0" y="4336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2" name="SMARTInkShape-90">
              <a:extLst>
                <a:ext uri="{FF2B5EF4-FFF2-40B4-BE49-F238E27FC236}">
                  <a16:creationId xmlns:a16="http://schemas.microsoft.com/office/drawing/2014/main" id="{4A075F05-BDE6-5013-ADE9-624CB5831539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8810625" y="54578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16" name="SMARTInkShape-Group15">
            <a:extLst>
              <a:ext uri="{FF2B5EF4-FFF2-40B4-BE49-F238E27FC236}">
                <a16:creationId xmlns:a16="http://schemas.microsoft.com/office/drawing/2014/main" id="{B63C79E1-D1F3-CC23-488C-12F7DCF60535}"/>
              </a:ext>
            </a:extLst>
          </p:cNvPr>
          <p:cNvGrpSpPr/>
          <p:nvPr/>
        </p:nvGrpSpPr>
        <p:grpSpPr>
          <a:xfrm>
            <a:off x="6667525" y="3152780"/>
            <a:ext cx="866716" cy="503228"/>
            <a:chOff x="6667525" y="3152780"/>
            <a:chExt cx="866716" cy="503228"/>
          </a:xfrm>
        </p:grpSpPr>
        <p:sp>
          <p:nvSpPr>
            <p:cNvPr id="84014" name="SMARTInkShape-91">
              <a:extLst>
                <a:ext uri="{FF2B5EF4-FFF2-40B4-BE49-F238E27FC236}">
                  <a16:creationId xmlns:a16="http://schemas.microsoft.com/office/drawing/2014/main" id="{7476DF9E-7397-5CA1-ADB5-98812CAB2A84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6667525" y="3162733"/>
              <a:ext cx="38076" cy="418668"/>
            </a:xfrm>
            <a:custGeom>
              <a:avLst/>
              <a:gdLst/>
              <a:ahLst/>
              <a:cxnLst/>
              <a:rect l="0" t="0" r="0" b="0"/>
              <a:pathLst>
                <a:path w="38076" h="418668">
                  <a:moveTo>
                    <a:pt x="38075" y="37667"/>
                  </a:moveTo>
                  <a:lnTo>
                    <a:pt x="38075" y="37667"/>
                  </a:lnTo>
                  <a:lnTo>
                    <a:pt x="38075" y="21265"/>
                  </a:lnTo>
                  <a:lnTo>
                    <a:pt x="33019" y="14345"/>
                  </a:lnTo>
                  <a:lnTo>
                    <a:pt x="32588" y="12594"/>
                  </a:lnTo>
                  <a:lnTo>
                    <a:pt x="33358" y="11427"/>
                  </a:lnTo>
                  <a:lnTo>
                    <a:pt x="34930" y="10648"/>
                  </a:lnTo>
                  <a:lnTo>
                    <a:pt x="35978" y="9071"/>
                  </a:lnTo>
                  <a:lnTo>
                    <a:pt x="37994" y="0"/>
                  </a:lnTo>
                  <a:lnTo>
                    <a:pt x="29867" y="7806"/>
                  </a:lnTo>
                  <a:lnTo>
                    <a:pt x="25779" y="50459"/>
                  </a:lnTo>
                  <a:lnTo>
                    <a:pt x="18856" y="95248"/>
                  </a:lnTo>
                  <a:lnTo>
                    <a:pt x="11662" y="135824"/>
                  </a:lnTo>
                  <a:lnTo>
                    <a:pt x="4871" y="179235"/>
                  </a:lnTo>
                  <a:lnTo>
                    <a:pt x="942" y="218384"/>
                  </a:lnTo>
                  <a:lnTo>
                    <a:pt x="166" y="256691"/>
                  </a:lnTo>
                  <a:lnTo>
                    <a:pt x="0" y="303302"/>
                  </a:lnTo>
                  <a:lnTo>
                    <a:pt x="1035" y="345270"/>
                  </a:lnTo>
                  <a:lnTo>
                    <a:pt x="11735" y="387248"/>
                  </a:lnTo>
                  <a:lnTo>
                    <a:pt x="22641" y="402230"/>
                  </a:lnTo>
                  <a:lnTo>
                    <a:pt x="28746" y="406070"/>
                  </a:lnTo>
                  <a:lnTo>
                    <a:pt x="31856" y="407094"/>
                  </a:lnTo>
                  <a:lnTo>
                    <a:pt x="33929" y="408835"/>
                  </a:lnTo>
                  <a:lnTo>
                    <a:pt x="38075" y="41866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5" name="SMARTInkShape-92">
              <a:extLst>
                <a:ext uri="{FF2B5EF4-FFF2-40B4-BE49-F238E27FC236}">
                  <a16:creationId xmlns:a16="http://schemas.microsoft.com/office/drawing/2014/main" id="{7C5BA9CC-F18E-8FF6-832D-50FD5AA81527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6687176" y="3152780"/>
              <a:ext cx="847065" cy="503228"/>
            </a:xfrm>
            <a:custGeom>
              <a:avLst/>
              <a:gdLst/>
              <a:ahLst/>
              <a:cxnLst/>
              <a:rect l="0" t="0" r="0" b="0"/>
              <a:pathLst>
                <a:path w="847065" h="503228">
                  <a:moveTo>
                    <a:pt x="37474" y="38095"/>
                  </a:moveTo>
                  <a:lnTo>
                    <a:pt x="37474" y="38095"/>
                  </a:lnTo>
                  <a:lnTo>
                    <a:pt x="32418" y="33039"/>
                  </a:lnTo>
                  <a:lnTo>
                    <a:pt x="31987" y="30491"/>
                  </a:lnTo>
                  <a:lnTo>
                    <a:pt x="32757" y="27734"/>
                  </a:lnTo>
                  <a:lnTo>
                    <a:pt x="34329" y="24838"/>
                  </a:lnTo>
                  <a:lnTo>
                    <a:pt x="46656" y="15705"/>
                  </a:lnTo>
                  <a:lnTo>
                    <a:pt x="93847" y="7512"/>
                  </a:lnTo>
                  <a:lnTo>
                    <a:pt x="136659" y="985"/>
                  </a:lnTo>
                  <a:lnTo>
                    <a:pt x="181754" y="190"/>
                  </a:lnTo>
                  <a:lnTo>
                    <a:pt x="218865" y="53"/>
                  </a:lnTo>
                  <a:lnTo>
                    <a:pt x="259495" y="12"/>
                  </a:lnTo>
                  <a:lnTo>
                    <a:pt x="305047" y="0"/>
                  </a:lnTo>
                  <a:lnTo>
                    <a:pt x="352057" y="2819"/>
                  </a:lnTo>
                  <a:lnTo>
                    <a:pt x="399501" y="7534"/>
                  </a:lnTo>
                  <a:lnTo>
                    <a:pt x="447071" y="8932"/>
                  </a:lnTo>
                  <a:lnTo>
                    <a:pt x="491859" y="12168"/>
                  </a:lnTo>
                  <a:lnTo>
                    <a:pt x="531940" y="17007"/>
                  </a:lnTo>
                  <a:lnTo>
                    <a:pt x="570627" y="21263"/>
                  </a:lnTo>
                  <a:lnTo>
                    <a:pt x="608900" y="26405"/>
                  </a:lnTo>
                  <a:lnTo>
                    <a:pt x="649874" y="27928"/>
                  </a:lnTo>
                  <a:lnTo>
                    <a:pt x="695528" y="28380"/>
                  </a:lnTo>
                  <a:lnTo>
                    <a:pt x="734104" y="28514"/>
                  </a:lnTo>
                  <a:lnTo>
                    <a:pt x="781236" y="28566"/>
                  </a:lnTo>
                  <a:lnTo>
                    <a:pt x="788899" y="25746"/>
                  </a:lnTo>
                  <a:lnTo>
                    <a:pt x="795832" y="22023"/>
                  </a:lnTo>
                  <a:lnTo>
                    <a:pt x="808762" y="19306"/>
                  </a:lnTo>
                  <a:lnTo>
                    <a:pt x="818486" y="19046"/>
                  </a:lnTo>
                  <a:lnTo>
                    <a:pt x="823577" y="63874"/>
                  </a:lnTo>
                  <a:lnTo>
                    <a:pt x="826724" y="104530"/>
                  </a:lnTo>
                  <a:lnTo>
                    <a:pt x="827656" y="145033"/>
                  </a:lnTo>
                  <a:lnTo>
                    <a:pt x="827875" y="179462"/>
                  </a:lnTo>
                  <a:lnTo>
                    <a:pt x="827971" y="216283"/>
                  </a:lnTo>
                  <a:lnTo>
                    <a:pt x="829085" y="259754"/>
                  </a:lnTo>
                  <a:lnTo>
                    <a:pt x="834588" y="296389"/>
                  </a:lnTo>
                  <a:lnTo>
                    <a:pt x="836690" y="341816"/>
                  </a:lnTo>
                  <a:lnTo>
                    <a:pt x="840221" y="386740"/>
                  </a:lnTo>
                  <a:lnTo>
                    <a:pt x="845061" y="424678"/>
                  </a:lnTo>
                  <a:lnTo>
                    <a:pt x="846697" y="465941"/>
                  </a:lnTo>
                  <a:lnTo>
                    <a:pt x="847064" y="492230"/>
                  </a:lnTo>
                  <a:lnTo>
                    <a:pt x="844261" y="496755"/>
                  </a:lnTo>
                  <a:lnTo>
                    <a:pt x="842032" y="499444"/>
                  </a:lnTo>
                  <a:lnTo>
                    <a:pt x="833911" y="502431"/>
                  </a:lnTo>
                  <a:lnTo>
                    <a:pt x="828782" y="503227"/>
                  </a:lnTo>
                  <a:lnTo>
                    <a:pt x="783147" y="497071"/>
                  </a:lnTo>
                  <a:lnTo>
                    <a:pt x="748776" y="492999"/>
                  </a:lnTo>
                  <a:lnTo>
                    <a:pt x="711074" y="485090"/>
                  </a:lnTo>
                  <a:lnTo>
                    <a:pt x="676577" y="480176"/>
                  </a:lnTo>
                  <a:lnTo>
                    <a:pt x="633356" y="477410"/>
                  </a:lnTo>
                  <a:lnTo>
                    <a:pt x="593738" y="475532"/>
                  </a:lnTo>
                  <a:lnTo>
                    <a:pt x="555188" y="469801"/>
                  </a:lnTo>
                  <a:lnTo>
                    <a:pt x="515897" y="467633"/>
                  </a:lnTo>
                  <a:lnTo>
                    <a:pt x="472269" y="466991"/>
                  </a:lnTo>
                  <a:lnTo>
                    <a:pt x="432062" y="466800"/>
                  </a:lnTo>
                  <a:lnTo>
                    <a:pt x="391220" y="466744"/>
                  </a:lnTo>
                  <a:lnTo>
                    <a:pt x="357678" y="466731"/>
                  </a:lnTo>
                  <a:lnTo>
                    <a:pt x="324425" y="466725"/>
                  </a:lnTo>
                  <a:lnTo>
                    <a:pt x="284422" y="463899"/>
                  </a:lnTo>
                  <a:lnTo>
                    <a:pt x="244591" y="457247"/>
                  </a:lnTo>
                  <a:lnTo>
                    <a:pt x="197582" y="457195"/>
                  </a:lnTo>
                  <a:lnTo>
                    <a:pt x="168867" y="457195"/>
                  </a:lnTo>
                  <a:lnTo>
                    <a:pt x="122703" y="465837"/>
                  </a:lnTo>
                  <a:lnTo>
                    <a:pt x="101768" y="467517"/>
                  </a:lnTo>
                  <a:lnTo>
                    <a:pt x="58580" y="476126"/>
                  </a:lnTo>
                  <a:lnTo>
                    <a:pt x="13806" y="476245"/>
                  </a:lnTo>
                  <a:lnTo>
                    <a:pt x="0" y="476245"/>
                  </a:lnTo>
                  <a:lnTo>
                    <a:pt x="4616" y="476245"/>
                  </a:lnTo>
                  <a:lnTo>
                    <a:pt x="27949" y="48577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19" name="SMARTInkShape-Group16">
            <a:extLst>
              <a:ext uri="{FF2B5EF4-FFF2-40B4-BE49-F238E27FC236}">
                <a16:creationId xmlns:a16="http://schemas.microsoft.com/office/drawing/2014/main" id="{CDDA5E62-5173-5780-5BC7-F8D338AD7559}"/>
              </a:ext>
            </a:extLst>
          </p:cNvPr>
          <p:cNvGrpSpPr/>
          <p:nvPr/>
        </p:nvGrpSpPr>
        <p:grpSpPr>
          <a:xfrm>
            <a:off x="2886095" y="5181600"/>
            <a:ext cx="1333470" cy="676276"/>
            <a:chOff x="2886095" y="5181600"/>
            <a:chExt cx="1333470" cy="676276"/>
          </a:xfrm>
        </p:grpSpPr>
        <p:sp>
          <p:nvSpPr>
            <p:cNvPr id="84017" name="SMARTInkShape-93">
              <a:extLst>
                <a:ext uri="{FF2B5EF4-FFF2-40B4-BE49-F238E27FC236}">
                  <a16:creationId xmlns:a16="http://schemas.microsoft.com/office/drawing/2014/main" id="{AE6FD0F9-15E9-E1C9-2C47-E0EFE601DE07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2886095" y="5334785"/>
              <a:ext cx="28556" cy="437366"/>
            </a:xfrm>
            <a:custGeom>
              <a:avLst/>
              <a:gdLst/>
              <a:ahLst/>
              <a:cxnLst/>
              <a:rect l="0" t="0" r="0" b="0"/>
              <a:pathLst>
                <a:path w="28556" h="437366">
                  <a:moveTo>
                    <a:pt x="28555" y="18265"/>
                  </a:moveTo>
                  <a:lnTo>
                    <a:pt x="28555" y="18265"/>
                  </a:lnTo>
                  <a:lnTo>
                    <a:pt x="19422" y="0"/>
                  </a:lnTo>
                  <a:lnTo>
                    <a:pt x="14008" y="40969"/>
                  </a:lnTo>
                  <a:lnTo>
                    <a:pt x="5783" y="78731"/>
                  </a:lnTo>
                  <a:lnTo>
                    <a:pt x="2559" y="112520"/>
                  </a:lnTo>
                  <a:lnTo>
                    <a:pt x="1126" y="149056"/>
                  </a:lnTo>
                  <a:lnTo>
                    <a:pt x="320" y="192366"/>
                  </a:lnTo>
                  <a:lnTo>
                    <a:pt x="81" y="230011"/>
                  </a:lnTo>
                  <a:lnTo>
                    <a:pt x="25" y="266186"/>
                  </a:lnTo>
                  <a:lnTo>
                    <a:pt x="0" y="301313"/>
                  </a:lnTo>
                  <a:lnTo>
                    <a:pt x="2808" y="342374"/>
                  </a:lnTo>
                  <a:lnTo>
                    <a:pt x="8182" y="385322"/>
                  </a:lnTo>
                  <a:lnTo>
                    <a:pt x="28555" y="43736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8" name="SMARTInkShape-94">
              <a:extLst>
                <a:ext uri="{FF2B5EF4-FFF2-40B4-BE49-F238E27FC236}">
                  <a16:creationId xmlns:a16="http://schemas.microsoft.com/office/drawing/2014/main" id="{0DDC3CCA-2BC3-309E-BAEE-5FA94D8082A3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2905279" y="5181600"/>
              <a:ext cx="1314286" cy="676276"/>
            </a:xfrm>
            <a:custGeom>
              <a:avLst/>
              <a:gdLst/>
              <a:ahLst/>
              <a:cxnLst/>
              <a:rect l="0" t="0" r="0" b="0"/>
              <a:pathLst>
                <a:path w="1314286" h="676276">
                  <a:moveTo>
                    <a:pt x="9371" y="114300"/>
                  </a:moveTo>
                  <a:lnTo>
                    <a:pt x="9371" y="114300"/>
                  </a:lnTo>
                  <a:lnTo>
                    <a:pt x="9371" y="104809"/>
                  </a:lnTo>
                  <a:lnTo>
                    <a:pt x="54977" y="103719"/>
                  </a:lnTo>
                  <a:lnTo>
                    <a:pt x="93322" y="98230"/>
                  </a:lnTo>
                  <a:lnTo>
                    <a:pt x="138785" y="95074"/>
                  </a:lnTo>
                  <a:lnTo>
                    <a:pt x="173780" y="90586"/>
                  </a:lnTo>
                  <a:lnTo>
                    <a:pt x="219069" y="87166"/>
                  </a:lnTo>
                  <a:lnTo>
                    <a:pt x="254617" y="86365"/>
                  </a:lnTo>
                  <a:lnTo>
                    <a:pt x="291936" y="84951"/>
                  </a:lnTo>
                  <a:lnTo>
                    <a:pt x="336746" y="79263"/>
                  </a:lnTo>
                  <a:lnTo>
                    <a:pt x="376834" y="77107"/>
                  </a:lnTo>
                  <a:lnTo>
                    <a:pt x="416581" y="75411"/>
                  </a:lnTo>
                  <a:lnTo>
                    <a:pt x="463518" y="69734"/>
                  </a:lnTo>
                  <a:lnTo>
                    <a:pt x="502609" y="68035"/>
                  </a:lnTo>
                  <a:lnTo>
                    <a:pt x="539032" y="64457"/>
                  </a:lnTo>
                  <a:lnTo>
                    <a:pt x="586466" y="59315"/>
                  </a:lnTo>
                  <a:lnTo>
                    <a:pt x="627331" y="57792"/>
                  </a:lnTo>
                  <a:lnTo>
                    <a:pt x="666251" y="54518"/>
                  </a:lnTo>
                  <a:lnTo>
                    <a:pt x="704594" y="49667"/>
                  </a:lnTo>
                  <a:lnTo>
                    <a:pt x="745588" y="45408"/>
                  </a:lnTo>
                  <a:lnTo>
                    <a:pt x="788426" y="40266"/>
                  </a:lnTo>
                  <a:lnTo>
                    <a:pt x="835771" y="38528"/>
                  </a:lnTo>
                  <a:lnTo>
                    <a:pt x="876060" y="33170"/>
                  </a:lnTo>
                  <a:lnTo>
                    <a:pt x="922932" y="29482"/>
                  </a:lnTo>
                  <a:lnTo>
                    <a:pt x="969035" y="28754"/>
                  </a:lnTo>
                  <a:lnTo>
                    <a:pt x="1014086" y="23554"/>
                  </a:lnTo>
                  <a:lnTo>
                    <a:pt x="1056247" y="20384"/>
                  </a:lnTo>
                  <a:lnTo>
                    <a:pt x="1101633" y="12767"/>
                  </a:lnTo>
                  <a:lnTo>
                    <a:pt x="1140546" y="10166"/>
                  </a:lnTo>
                  <a:lnTo>
                    <a:pt x="1185346" y="8551"/>
                  </a:lnTo>
                  <a:lnTo>
                    <a:pt x="1229978" y="593"/>
                  </a:lnTo>
                  <a:lnTo>
                    <a:pt x="1276248" y="35"/>
                  </a:lnTo>
                  <a:lnTo>
                    <a:pt x="1295229" y="0"/>
                  </a:lnTo>
                  <a:lnTo>
                    <a:pt x="1287705" y="17900"/>
                  </a:lnTo>
                  <a:lnTo>
                    <a:pt x="1285895" y="63438"/>
                  </a:lnTo>
                  <a:lnTo>
                    <a:pt x="1285755" y="106606"/>
                  </a:lnTo>
                  <a:lnTo>
                    <a:pt x="1285731" y="150708"/>
                  </a:lnTo>
                  <a:lnTo>
                    <a:pt x="1285724" y="197289"/>
                  </a:lnTo>
                  <a:lnTo>
                    <a:pt x="1285721" y="234492"/>
                  </a:lnTo>
                  <a:lnTo>
                    <a:pt x="1290777" y="280793"/>
                  </a:lnTo>
                  <a:lnTo>
                    <a:pt x="1293260" y="316355"/>
                  </a:lnTo>
                  <a:lnTo>
                    <a:pt x="1295422" y="352268"/>
                  </a:lnTo>
                  <a:lnTo>
                    <a:pt x="1299910" y="385869"/>
                  </a:lnTo>
                  <a:lnTo>
                    <a:pt x="1303330" y="429480"/>
                  </a:lnTo>
                  <a:lnTo>
                    <a:pt x="1311033" y="469049"/>
                  </a:lnTo>
                  <a:lnTo>
                    <a:pt x="1313866" y="512606"/>
                  </a:lnTo>
                  <a:lnTo>
                    <a:pt x="1314285" y="541847"/>
                  </a:lnTo>
                  <a:lnTo>
                    <a:pt x="1306094" y="534629"/>
                  </a:lnTo>
                  <a:lnTo>
                    <a:pt x="1300106" y="533764"/>
                  </a:lnTo>
                  <a:lnTo>
                    <a:pt x="1279939" y="534530"/>
                  </a:lnTo>
                  <a:lnTo>
                    <a:pt x="1243656" y="540953"/>
                  </a:lnTo>
                  <a:lnTo>
                    <a:pt x="1205524" y="545163"/>
                  </a:lnTo>
                  <a:lnTo>
                    <a:pt x="1166356" y="550291"/>
                  </a:lnTo>
                  <a:lnTo>
                    <a:pt x="1124677" y="557080"/>
                  </a:lnTo>
                  <a:lnTo>
                    <a:pt x="1082696" y="562066"/>
                  </a:lnTo>
                  <a:lnTo>
                    <a:pt x="1036476" y="568235"/>
                  </a:lnTo>
                  <a:lnTo>
                    <a:pt x="991855" y="571591"/>
                  </a:lnTo>
                  <a:lnTo>
                    <a:pt x="953678" y="576126"/>
                  </a:lnTo>
                  <a:lnTo>
                    <a:pt x="920482" y="578848"/>
                  </a:lnTo>
                  <a:lnTo>
                    <a:pt x="880816" y="580380"/>
                  </a:lnTo>
                  <a:lnTo>
                    <a:pt x="833912" y="580898"/>
                  </a:lnTo>
                  <a:lnTo>
                    <a:pt x="790428" y="587546"/>
                  </a:lnTo>
                  <a:lnTo>
                    <a:pt x="754557" y="589660"/>
                  </a:lnTo>
                  <a:lnTo>
                    <a:pt x="707333" y="593196"/>
                  </a:lnTo>
                  <a:lnTo>
                    <a:pt x="662060" y="598717"/>
                  </a:lnTo>
                  <a:lnTo>
                    <a:pt x="619957" y="600865"/>
                  </a:lnTo>
                  <a:lnTo>
                    <a:pt x="581066" y="607561"/>
                  </a:lnTo>
                  <a:lnTo>
                    <a:pt x="541065" y="608996"/>
                  </a:lnTo>
                  <a:lnTo>
                    <a:pt x="496404" y="609421"/>
                  </a:lnTo>
                  <a:lnTo>
                    <a:pt x="452238" y="609565"/>
                  </a:lnTo>
                  <a:lnTo>
                    <a:pt x="408056" y="612417"/>
                  </a:lnTo>
                  <a:lnTo>
                    <a:pt x="360938" y="617800"/>
                  </a:lnTo>
                  <a:lnTo>
                    <a:pt x="316151" y="618732"/>
                  </a:lnTo>
                  <a:lnTo>
                    <a:pt x="274424" y="619009"/>
                  </a:lnTo>
                  <a:lnTo>
                    <a:pt x="230192" y="619091"/>
                  </a:lnTo>
                  <a:lnTo>
                    <a:pt x="189594" y="619118"/>
                  </a:lnTo>
                  <a:lnTo>
                    <a:pt x="142851" y="619125"/>
                  </a:lnTo>
                  <a:lnTo>
                    <a:pt x="129411" y="619125"/>
                  </a:lnTo>
                  <a:lnTo>
                    <a:pt x="127497" y="620183"/>
                  </a:lnTo>
                  <a:lnTo>
                    <a:pt x="126222" y="621947"/>
                  </a:lnTo>
                  <a:lnTo>
                    <a:pt x="125371" y="624181"/>
                  </a:lnTo>
                  <a:lnTo>
                    <a:pt x="123746" y="625670"/>
                  </a:lnTo>
                  <a:lnTo>
                    <a:pt x="114276" y="628616"/>
                  </a:lnTo>
                  <a:lnTo>
                    <a:pt x="114184" y="633696"/>
                  </a:lnTo>
                  <a:lnTo>
                    <a:pt x="113114" y="635189"/>
                  </a:lnTo>
                  <a:lnTo>
                    <a:pt x="94850" y="645540"/>
                  </a:lnTo>
                  <a:lnTo>
                    <a:pt x="91757" y="646260"/>
                  </a:lnTo>
                  <a:lnTo>
                    <a:pt x="82347" y="652330"/>
                  </a:lnTo>
                  <a:lnTo>
                    <a:pt x="78847" y="657872"/>
                  </a:lnTo>
                  <a:lnTo>
                    <a:pt x="76210" y="666230"/>
                  </a:lnTo>
                  <a:lnTo>
                    <a:pt x="48796" y="666750"/>
                  </a:lnTo>
                  <a:lnTo>
                    <a:pt x="48354" y="667808"/>
                  </a:lnTo>
                  <a:lnTo>
                    <a:pt x="47863" y="671806"/>
                  </a:lnTo>
                  <a:lnTo>
                    <a:pt x="46675" y="673295"/>
                  </a:lnTo>
                  <a:lnTo>
                    <a:pt x="42531" y="674951"/>
                  </a:lnTo>
                  <a:lnTo>
                    <a:pt x="14245" y="676275"/>
                  </a:lnTo>
                  <a:lnTo>
                    <a:pt x="8715" y="673453"/>
                  </a:lnTo>
                  <a:lnTo>
                    <a:pt x="0" y="666866"/>
                  </a:lnTo>
                  <a:lnTo>
                    <a:pt x="9371" y="6572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33" name="SMARTInkShape-Group17">
            <a:extLst>
              <a:ext uri="{FF2B5EF4-FFF2-40B4-BE49-F238E27FC236}">
                <a16:creationId xmlns:a16="http://schemas.microsoft.com/office/drawing/2014/main" id="{70522EE9-11CA-13A7-463E-9049EA5268ED}"/>
              </a:ext>
            </a:extLst>
          </p:cNvPr>
          <p:cNvGrpSpPr/>
          <p:nvPr/>
        </p:nvGrpSpPr>
        <p:grpSpPr>
          <a:xfrm>
            <a:off x="2524125" y="6125899"/>
            <a:ext cx="1427755" cy="415590"/>
            <a:chOff x="2524125" y="6125899"/>
            <a:chExt cx="1427755" cy="415590"/>
          </a:xfrm>
        </p:grpSpPr>
        <p:sp>
          <p:nvSpPr>
            <p:cNvPr id="84020" name="SMARTInkShape-95">
              <a:extLst>
                <a:ext uri="{FF2B5EF4-FFF2-40B4-BE49-F238E27FC236}">
                  <a16:creationId xmlns:a16="http://schemas.microsoft.com/office/drawing/2014/main" id="{010D8B5E-685D-B8B3-ED53-4AC0EDB28C27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2524125" y="6153160"/>
              <a:ext cx="47626" cy="228591"/>
            </a:xfrm>
            <a:custGeom>
              <a:avLst/>
              <a:gdLst/>
              <a:ahLst/>
              <a:cxnLst/>
              <a:rect l="0" t="0" r="0" b="0"/>
              <a:pathLst>
                <a:path w="47626" h="228591">
                  <a:moveTo>
                    <a:pt x="47625" y="9515"/>
                  </a:moveTo>
                  <a:lnTo>
                    <a:pt x="47625" y="9515"/>
                  </a:lnTo>
                  <a:lnTo>
                    <a:pt x="38110" y="0"/>
                  </a:lnTo>
                  <a:lnTo>
                    <a:pt x="38101" y="39763"/>
                  </a:lnTo>
                  <a:lnTo>
                    <a:pt x="29900" y="82129"/>
                  </a:lnTo>
                  <a:lnTo>
                    <a:pt x="21210" y="119880"/>
                  </a:lnTo>
                  <a:lnTo>
                    <a:pt x="14420" y="161138"/>
                  </a:lnTo>
                  <a:lnTo>
                    <a:pt x="4898" y="205740"/>
                  </a:lnTo>
                  <a:lnTo>
                    <a:pt x="0" y="2285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1" name="SMARTInkShape-96">
              <a:extLst>
                <a:ext uri="{FF2B5EF4-FFF2-40B4-BE49-F238E27FC236}">
                  <a16:creationId xmlns:a16="http://schemas.microsoft.com/office/drawing/2014/main" id="{99FBC807-00C1-B84E-6CC5-5D5210C5775D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2543175" y="6143431"/>
              <a:ext cx="133351" cy="189405"/>
            </a:xfrm>
            <a:custGeom>
              <a:avLst/>
              <a:gdLst/>
              <a:ahLst/>
              <a:cxnLst/>
              <a:rect l="0" t="0" r="0" b="0"/>
              <a:pathLst>
                <a:path w="133351" h="189405">
                  <a:moveTo>
                    <a:pt x="0" y="47819"/>
                  </a:moveTo>
                  <a:lnTo>
                    <a:pt x="0" y="47819"/>
                  </a:lnTo>
                  <a:lnTo>
                    <a:pt x="0" y="30486"/>
                  </a:lnTo>
                  <a:lnTo>
                    <a:pt x="1058" y="29914"/>
                  </a:lnTo>
                  <a:lnTo>
                    <a:pt x="5056" y="29277"/>
                  </a:lnTo>
                  <a:lnTo>
                    <a:pt x="6546" y="30166"/>
                  </a:lnTo>
                  <a:lnTo>
                    <a:pt x="7539" y="31818"/>
                  </a:lnTo>
                  <a:lnTo>
                    <a:pt x="27250" y="79170"/>
                  </a:lnTo>
                  <a:lnTo>
                    <a:pt x="46070" y="122686"/>
                  </a:lnTo>
                  <a:lnTo>
                    <a:pt x="76413" y="168647"/>
                  </a:lnTo>
                  <a:lnTo>
                    <a:pt x="87936" y="180895"/>
                  </a:lnTo>
                  <a:lnTo>
                    <a:pt x="102348" y="189404"/>
                  </a:lnTo>
                  <a:lnTo>
                    <a:pt x="103157" y="188776"/>
                  </a:lnTo>
                  <a:lnTo>
                    <a:pt x="112219" y="153445"/>
                  </a:lnTo>
                  <a:lnTo>
                    <a:pt x="113889" y="112192"/>
                  </a:lnTo>
                  <a:lnTo>
                    <a:pt x="114178" y="68421"/>
                  </a:lnTo>
                  <a:lnTo>
                    <a:pt x="119321" y="26994"/>
                  </a:lnTo>
                  <a:lnTo>
                    <a:pt x="127547" y="3078"/>
                  </a:lnTo>
                  <a:lnTo>
                    <a:pt x="129481" y="0"/>
                  </a:lnTo>
                  <a:lnTo>
                    <a:pt x="133350" y="19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2" name="SMARTInkShape-97">
              <a:extLst>
                <a:ext uri="{FF2B5EF4-FFF2-40B4-BE49-F238E27FC236}">
                  <a16:creationId xmlns:a16="http://schemas.microsoft.com/office/drawing/2014/main" id="{5C946ADB-DF81-5D88-2021-0F30FE63C567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2743200" y="6230275"/>
              <a:ext cx="123826" cy="111559"/>
            </a:xfrm>
            <a:custGeom>
              <a:avLst/>
              <a:gdLst/>
              <a:ahLst/>
              <a:cxnLst/>
              <a:rect l="0" t="0" r="0" b="0"/>
              <a:pathLst>
                <a:path w="123826" h="111559">
                  <a:moveTo>
                    <a:pt x="0" y="65750"/>
                  </a:moveTo>
                  <a:lnTo>
                    <a:pt x="0" y="65750"/>
                  </a:lnTo>
                  <a:lnTo>
                    <a:pt x="5056" y="65750"/>
                  </a:lnTo>
                  <a:lnTo>
                    <a:pt x="36269" y="57108"/>
                  </a:lnTo>
                  <a:lnTo>
                    <a:pt x="78796" y="55244"/>
                  </a:lnTo>
                  <a:lnTo>
                    <a:pt x="91818" y="51202"/>
                  </a:lnTo>
                  <a:lnTo>
                    <a:pt x="101838" y="43057"/>
                  </a:lnTo>
                  <a:lnTo>
                    <a:pt x="118627" y="23495"/>
                  </a:lnTo>
                  <a:lnTo>
                    <a:pt x="119301" y="19588"/>
                  </a:lnTo>
                  <a:lnTo>
                    <a:pt x="117228" y="9603"/>
                  </a:lnTo>
                  <a:lnTo>
                    <a:pt x="114135" y="6094"/>
                  </a:lnTo>
                  <a:lnTo>
                    <a:pt x="105055" y="2195"/>
                  </a:lnTo>
                  <a:lnTo>
                    <a:pt x="88042" y="0"/>
                  </a:lnTo>
                  <a:lnTo>
                    <a:pt x="69596" y="4405"/>
                  </a:lnTo>
                  <a:lnTo>
                    <a:pt x="55781" y="12414"/>
                  </a:lnTo>
                  <a:lnTo>
                    <a:pt x="26883" y="39082"/>
                  </a:lnTo>
                  <a:lnTo>
                    <a:pt x="22531" y="51781"/>
                  </a:lnTo>
                  <a:lnTo>
                    <a:pt x="19738" y="80748"/>
                  </a:lnTo>
                  <a:lnTo>
                    <a:pt x="25000" y="93935"/>
                  </a:lnTo>
                  <a:lnTo>
                    <a:pt x="29367" y="100415"/>
                  </a:lnTo>
                  <a:lnTo>
                    <a:pt x="35453" y="104735"/>
                  </a:lnTo>
                  <a:lnTo>
                    <a:pt x="58129" y="110815"/>
                  </a:lnTo>
                  <a:lnTo>
                    <a:pt x="80841" y="111558"/>
                  </a:lnTo>
                  <a:lnTo>
                    <a:pt x="123825" y="103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3" name="SMARTInkShape-98">
              <a:extLst>
                <a:ext uri="{FF2B5EF4-FFF2-40B4-BE49-F238E27FC236}">
                  <a16:creationId xmlns:a16="http://schemas.microsoft.com/office/drawing/2014/main" id="{24C2DDC7-01A7-0859-E713-2E9006A52E16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2907558" y="6249769"/>
              <a:ext cx="216643" cy="291720"/>
            </a:xfrm>
            <a:custGeom>
              <a:avLst/>
              <a:gdLst/>
              <a:ahLst/>
              <a:cxnLst/>
              <a:rect l="0" t="0" r="0" b="0"/>
              <a:pathLst>
                <a:path w="216643" h="291720">
                  <a:moveTo>
                    <a:pt x="92817" y="36731"/>
                  </a:moveTo>
                  <a:lnTo>
                    <a:pt x="92817" y="36731"/>
                  </a:lnTo>
                  <a:lnTo>
                    <a:pt x="92817" y="22266"/>
                  </a:lnTo>
                  <a:lnTo>
                    <a:pt x="95639" y="16897"/>
                  </a:lnTo>
                  <a:lnTo>
                    <a:pt x="97873" y="13983"/>
                  </a:lnTo>
                  <a:lnTo>
                    <a:pt x="98304" y="12041"/>
                  </a:lnTo>
                  <a:lnTo>
                    <a:pt x="97534" y="10745"/>
                  </a:lnTo>
                  <a:lnTo>
                    <a:pt x="93749" y="8667"/>
                  </a:lnTo>
                  <a:lnTo>
                    <a:pt x="88036" y="3251"/>
                  </a:lnTo>
                  <a:lnTo>
                    <a:pt x="79756" y="685"/>
                  </a:lnTo>
                  <a:lnTo>
                    <a:pt x="74585" y="0"/>
                  </a:lnTo>
                  <a:lnTo>
                    <a:pt x="57194" y="4093"/>
                  </a:lnTo>
                  <a:lnTo>
                    <a:pt x="44881" y="14817"/>
                  </a:lnTo>
                  <a:lnTo>
                    <a:pt x="26050" y="33060"/>
                  </a:lnTo>
                  <a:lnTo>
                    <a:pt x="19731" y="37458"/>
                  </a:lnTo>
                  <a:lnTo>
                    <a:pt x="9887" y="53634"/>
                  </a:lnTo>
                  <a:lnTo>
                    <a:pt x="0" y="88401"/>
                  </a:lnTo>
                  <a:lnTo>
                    <a:pt x="1471" y="102381"/>
                  </a:lnTo>
                  <a:lnTo>
                    <a:pt x="3344" y="109072"/>
                  </a:lnTo>
                  <a:lnTo>
                    <a:pt x="11071" y="119330"/>
                  </a:lnTo>
                  <a:lnTo>
                    <a:pt x="16095" y="123547"/>
                  </a:lnTo>
                  <a:lnTo>
                    <a:pt x="21561" y="124242"/>
                  </a:lnTo>
                  <a:lnTo>
                    <a:pt x="33278" y="119369"/>
                  </a:lnTo>
                  <a:lnTo>
                    <a:pt x="56831" y="104726"/>
                  </a:lnTo>
                  <a:lnTo>
                    <a:pt x="84572" y="67723"/>
                  </a:lnTo>
                  <a:lnTo>
                    <a:pt x="98518" y="40658"/>
                  </a:lnTo>
                  <a:lnTo>
                    <a:pt x="102119" y="19792"/>
                  </a:lnTo>
                  <a:lnTo>
                    <a:pt x="102329" y="60019"/>
                  </a:lnTo>
                  <a:lnTo>
                    <a:pt x="102339" y="106556"/>
                  </a:lnTo>
                  <a:lnTo>
                    <a:pt x="105164" y="132914"/>
                  </a:lnTo>
                  <a:lnTo>
                    <a:pt x="110542" y="170266"/>
                  </a:lnTo>
                  <a:lnTo>
                    <a:pt x="111605" y="213705"/>
                  </a:lnTo>
                  <a:lnTo>
                    <a:pt x="108993" y="247686"/>
                  </a:lnTo>
                  <a:lnTo>
                    <a:pt x="102160" y="278883"/>
                  </a:lnTo>
                  <a:lnTo>
                    <a:pt x="97675" y="286524"/>
                  </a:lnTo>
                  <a:lnTo>
                    <a:pt x="93939" y="288985"/>
                  </a:lnTo>
                  <a:lnTo>
                    <a:pt x="84143" y="291719"/>
                  </a:lnTo>
                  <a:lnTo>
                    <a:pt x="78568" y="290331"/>
                  </a:lnTo>
                  <a:lnTo>
                    <a:pt x="66729" y="283145"/>
                  </a:lnTo>
                  <a:lnTo>
                    <a:pt x="57233" y="267251"/>
                  </a:lnTo>
                  <a:lnTo>
                    <a:pt x="48760" y="234503"/>
                  </a:lnTo>
                  <a:lnTo>
                    <a:pt x="49071" y="200811"/>
                  </a:lnTo>
                  <a:lnTo>
                    <a:pt x="53602" y="171095"/>
                  </a:lnTo>
                  <a:lnTo>
                    <a:pt x="65511" y="156773"/>
                  </a:lnTo>
                  <a:lnTo>
                    <a:pt x="102593" y="126765"/>
                  </a:lnTo>
                  <a:lnTo>
                    <a:pt x="145979" y="108059"/>
                  </a:lnTo>
                  <a:lnTo>
                    <a:pt x="177127" y="96996"/>
                  </a:lnTo>
                  <a:lnTo>
                    <a:pt x="189555" y="94207"/>
                  </a:lnTo>
                  <a:lnTo>
                    <a:pt x="216642" y="748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4" name="SMARTInkShape-99">
              <a:extLst>
                <a:ext uri="{FF2B5EF4-FFF2-40B4-BE49-F238E27FC236}">
                  <a16:creationId xmlns:a16="http://schemas.microsoft.com/office/drawing/2014/main" id="{1C978EA9-A8D8-006E-18DD-EA07A621D530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3124200" y="6153658"/>
              <a:ext cx="28576" cy="275718"/>
            </a:xfrm>
            <a:custGeom>
              <a:avLst/>
              <a:gdLst/>
              <a:ahLst/>
              <a:cxnLst/>
              <a:rect l="0" t="0" r="0" b="0"/>
              <a:pathLst>
                <a:path w="28576" h="275718">
                  <a:moveTo>
                    <a:pt x="28575" y="18542"/>
                  </a:moveTo>
                  <a:lnTo>
                    <a:pt x="28575" y="18542"/>
                  </a:lnTo>
                  <a:lnTo>
                    <a:pt x="28575" y="0"/>
                  </a:lnTo>
                  <a:lnTo>
                    <a:pt x="23519" y="46198"/>
                  </a:lnTo>
                  <a:lnTo>
                    <a:pt x="15318" y="85533"/>
                  </a:lnTo>
                  <a:lnTo>
                    <a:pt x="11241" y="130701"/>
                  </a:lnTo>
                  <a:lnTo>
                    <a:pt x="4977" y="172542"/>
                  </a:lnTo>
                  <a:lnTo>
                    <a:pt x="983" y="211514"/>
                  </a:lnTo>
                  <a:lnTo>
                    <a:pt x="0" y="2757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5" name="SMARTInkShape-100">
              <a:extLst>
                <a:ext uri="{FF2B5EF4-FFF2-40B4-BE49-F238E27FC236}">
                  <a16:creationId xmlns:a16="http://schemas.microsoft.com/office/drawing/2014/main" id="{60D0C376-36B3-C474-7E38-95853C8113C2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3219450" y="6297465"/>
              <a:ext cx="27251" cy="103336"/>
            </a:xfrm>
            <a:custGeom>
              <a:avLst/>
              <a:gdLst/>
              <a:ahLst/>
              <a:cxnLst/>
              <a:rect l="0" t="0" r="0" b="0"/>
              <a:pathLst>
                <a:path w="27251" h="103336">
                  <a:moveTo>
                    <a:pt x="19050" y="17610"/>
                  </a:moveTo>
                  <a:lnTo>
                    <a:pt x="19050" y="17610"/>
                  </a:lnTo>
                  <a:lnTo>
                    <a:pt x="19050" y="9409"/>
                  </a:lnTo>
                  <a:lnTo>
                    <a:pt x="27250" y="0"/>
                  </a:lnTo>
                  <a:lnTo>
                    <a:pt x="23126" y="4043"/>
                  </a:lnTo>
                  <a:lnTo>
                    <a:pt x="20862" y="9110"/>
                  </a:lnTo>
                  <a:lnTo>
                    <a:pt x="8848" y="52664"/>
                  </a:lnTo>
                  <a:lnTo>
                    <a:pt x="0" y="10333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6" name="SMARTInkShape-101">
              <a:extLst>
                <a:ext uri="{FF2B5EF4-FFF2-40B4-BE49-F238E27FC236}">
                  <a16:creationId xmlns:a16="http://schemas.microsoft.com/office/drawing/2014/main" id="{34C214AF-8451-F0E8-DF05-77C11F0F34E5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3267075" y="620077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7" name="SMARTInkShape-102">
              <a:extLst>
                <a:ext uri="{FF2B5EF4-FFF2-40B4-BE49-F238E27FC236}">
                  <a16:creationId xmlns:a16="http://schemas.microsoft.com/office/drawing/2014/main" id="{9C1DAD91-34E9-42A0-E6D7-1E6C75CB38ED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3345350" y="6259401"/>
              <a:ext cx="178901" cy="256671"/>
            </a:xfrm>
            <a:custGeom>
              <a:avLst/>
              <a:gdLst/>
              <a:ahLst/>
              <a:cxnLst/>
              <a:rect l="0" t="0" r="0" b="0"/>
              <a:pathLst>
                <a:path w="178901" h="256671">
                  <a:moveTo>
                    <a:pt x="83650" y="36624"/>
                  </a:moveTo>
                  <a:lnTo>
                    <a:pt x="83650" y="36624"/>
                  </a:lnTo>
                  <a:lnTo>
                    <a:pt x="92782" y="27492"/>
                  </a:lnTo>
                  <a:lnTo>
                    <a:pt x="93165" y="9776"/>
                  </a:lnTo>
                  <a:lnTo>
                    <a:pt x="88115" y="3505"/>
                  </a:lnTo>
                  <a:lnTo>
                    <a:pt x="79990" y="737"/>
                  </a:lnTo>
                  <a:lnTo>
                    <a:pt x="74860" y="0"/>
                  </a:lnTo>
                  <a:lnTo>
                    <a:pt x="60693" y="4824"/>
                  </a:lnTo>
                  <a:lnTo>
                    <a:pt x="30785" y="25168"/>
                  </a:lnTo>
                  <a:lnTo>
                    <a:pt x="12099" y="43024"/>
                  </a:lnTo>
                  <a:lnTo>
                    <a:pt x="4930" y="53933"/>
                  </a:lnTo>
                  <a:lnTo>
                    <a:pt x="0" y="71974"/>
                  </a:lnTo>
                  <a:lnTo>
                    <a:pt x="1669" y="84437"/>
                  </a:lnTo>
                  <a:lnTo>
                    <a:pt x="3596" y="90724"/>
                  </a:lnTo>
                  <a:lnTo>
                    <a:pt x="11382" y="100533"/>
                  </a:lnTo>
                  <a:lnTo>
                    <a:pt x="20839" y="107362"/>
                  </a:lnTo>
                  <a:lnTo>
                    <a:pt x="28570" y="110396"/>
                  </a:lnTo>
                  <a:lnTo>
                    <a:pt x="38356" y="108922"/>
                  </a:lnTo>
                  <a:lnTo>
                    <a:pt x="48703" y="104740"/>
                  </a:lnTo>
                  <a:lnTo>
                    <a:pt x="67354" y="90370"/>
                  </a:lnTo>
                  <a:lnTo>
                    <a:pt x="91282" y="57942"/>
                  </a:lnTo>
                  <a:lnTo>
                    <a:pt x="92334" y="53860"/>
                  </a:lnTo>
                  <a:lnTo>
                    <a:pt x="92615" y="51289"/>
                  </a:lnTo>
                  <a:lnTo>
                    <a:pt x="93859" y="50634"/>
                  </a:lnTo>
                  <a:lnTo>
                    <a:pt x="95748" y="51256"/>
                  </a:lnTo>
                  <a:lnTo>
                    <a:pt x="98065" y="52728"/>
                  </a:lnTo>
                  <a:lnTo>
                    <a:pt x="98552" y="56885"/>
                  </a:lnTo>
                  <a:lnTo>
                    <a:pt x="93787" y="98754"/>
                  </a:lnTo>
                  <a:lnTo>
                    <a:pt x="90473" y="143010"/>
                  </a:lnTo>
                  <a:lnTo>
                    <a:pt x="85671" y="179975"/>
                  </a:lnTo>
                  <a:lnTo>
                    <a:pt x="84050" y="220281"/>
                  </a:lnTo>
                  <a:lnTo>
                    <a:pt x="82671" y="247565"/>
                  </a:lnTo>
                  <a:lnTo>
                    <a:pt x="78629" y="256670"/>
                  </a:lnTo>
                  <a:lnTo>
                    <a:pt x="76069" y="256346"/>
                  </a:lnTo>
                  <a:lnTo>
                    <a:pt x="56206" y="224701"/>
                  </a:lnTo>
                  <a:lnTo>
                    <a:pt x="48708" y="192775"/>
                  </a:lnTo>
                  <a:lnTo>
                    <a:pt x="51542" y="156504"/>
                  </a:lnTo>
                  <a:lnTo>
                    <a:pt x="68528" y="116043"/>
                  </a:lnTo>
                  <a:lnTo>
                    <a:pt x="76223" y="104377"/>
                  </a:lnTo>
                  <a:lnTo>
                    <a:pt x="88816" y="95664"/>
                  </a:lnTo>
                  <a:lnTo>
                    <a:pt x="122770" y="81448"/>
                  </a:lnTo>
                  <a:lnTo>
                    <a:pt x="138431" y="80534"/>
                  </a:lnTo>
                  <a:lnTo>
                    <a:pt x="178900" y="842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8" name="SMARTInkShape-103">
              <a:extLst>
                <a:ext uri="{FF2B5EF4-FFF2-40B4-BE49-F238E27FC236}">
                  <a16:creationId xmlns:a16="http://schemas.microsoft.com/office/drawing/2014/main" id="{6295297F-0189-F8F1-1781-58035C7AAADF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3562350" y="6315512"/>
              <a:ext cx="18935" cy="104339"/>
            </a:xfrm>
            <a:custGeom>
              <a:avLst/>
              <a:gdLst/>
              <a:ahLst/>
              <a:cxnLst/>
              <a:rect l="0" t="0" r="0" b="0"/>
              <a:pathLst>
                <a:path w="18935" h="104339">
                  <a:moveTo>
                    <a:pt x="9525" y="28138"/>
                  </a:moveTo>
                  <a:lnTo>
                    <a:pt x="9525" y="28138"/>
                  </a:lnTo>
                  <a:lnTo>
                    <a:pt x="9525" y="14881"/>
                  </a:lnTo>
                  <a:lnTo>
                    <a:pt x="10583" y="12950"/>
                  </a:lnTo>
                  <a:lnTo>
                    <a:pt x="12347" y="11663"/>
                  </a:lnTo>
                  <a:lnTo>
                    <a:pt x="14581" y="10805"/>
                  </a:lnTo>
                  <a:lnTo>
                    <a:pt x="16071" y="9175"/>
                  </a:lnTo>
                  <a:lnTo>
                    <a:pt x="18934" y="0"/>
                  </a:lnTo>
                  <a:lnTo>
                    <a:pt x="13959" y="4749"/>
                  </a:lnTo>
                  <a:lnTo>
                    <a:pt x="11496" y="9981"/>
                  </a:lnTo>
                  <a:lnTo>
                    <a:pt x="2159" y="48939"/>
                  </a:lnTo>
                  <a:lnTo>
                    <a:pt x="126" y="95651"/>
                  </a:lnTo>
                  <a:lnTo>
                    <a:pt x="0" y="1043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9" name="SMARTInkShape-104">
              <a:extLst>
                <a:ext uri="{FF2B5EF4-FFF2-40B4-BE49-F238E27FC236}">
                  <a16:creationId xmlns:a16="http://schemas.microsoft.com/office/drawing/2014/main" id="{CFF5FF7F-670A-AE0F-6D9A-4B08337E6A5F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3571875" y="62579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9525" y="4469"/>
                  </a:lnTo>
                  <a:lnTo>
                    <a:pt x="8467" y="2980"/>
                  </a:lnTo>
                  <a:lnTo>
                    <a:pt x="6703" y="1986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0" name="SMARTInkShape-105">
              <a:extLst>
                <a:ext uri="{FF2B5EF4-FFF2-40B4-BE49-F238E27FC236}">
                  <a16:creationId xmlns:a16="http://schemas.microsoft.com/office/drawing/2014/main" id="{ADC1AB42-888E-2E79-7E9E-EC3460CA4EF2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3650349" y="6143625"/>
              <a:ext cx="73759" cy="216591"/>
            </a:xfrm>
            <a:custGeom>
              <a:avLst/>
              <a:gdLst/>
              <a:ahLst/>
              <a:cxnLst/>
              <a:rect l="0" t="0" r="0" b="0"/>
              <a:pathLst>
                <a:path w="73759" h="216591">
                  <a:moveTo>
                    <a:pt x="16776" y="0"/>
                  </a:moveTo>
                  <a:lnTo>
                    <a:pt x="16776" y="0"/>
                  </a:lnTo>
                  <a:lnTo>
                    <a:pt x="30033" y="0"/>
                  </a:lnTo>
                  <a:lnTo>
                    <a:pt x="36074" y="2822"/>
                  </a:lnTo>
                  <a:lnTo>
                    <a:pt x="39166" y="5056"/>
                  </a:lnTo>
                  <a:lnTo>
                    <a:pt x="42602" y="18828"/>
                  </a:lnTo>
                  <a:lnTo>
                    <a:pt x="43071" y="35885"/>
                  </a:lnTo>
                  <a:lnTo>
                    <a:pt x="33521" y="82179"/>
                  </a:lnTo>
                  <a:lnTo>
                    <a:pt x="22671" y="128181"/>
                  </a:lnTo>
                  <a:lnTo>
                    <a:pt x="13467" y="170506"/>
                  </a:lnTo>
                  <a:lnTo>
                    <a:pt x="12836" y="189728"/>
                  </a:lnTo>
                  <a:lnTo>
                    <a:pt x="15997" y="210691"/>
                  </a:lnTo>
                  <a:lnTo>
                    <a:pt x="17316" y="213486"/>
                  </a:lnTo>
                  <a:lnTo>
                    <a:pt x="19253" y="215348"/>
                  </a:lnTo>
                  <a:lnTo>
                    <a:pt x="21602" y="216590"/>
                  </a:lnTo>
                  <a:lnTo>
                    <a:pt x="29857" y="215148"/>
                  </a:lnTo>
                  <a:lnTo>
                    <a:pt x="35021" y="213282"/>
                  </a:lnTo>
                  <a:lnTo>
                    <a:pt x="43582" y="205564"/>
                  </a:lnTo>
                  <a:lnTo>
                    <a:pt x="67473" y="164867"/>
                  </a:lnTo>
                  <a:lnTo>
                    <a:pt x="72014" y="151037"/>
                  </a:lnTo>
                  <a:lnTo>
                    <a:pt x="73758" y="125277"/>
                  </a:lnTo>
                  <a:lnTo>
                    <a:pt x="72756" y="121619"/>
                  </a:lnTo>
                  <a:lnTo>
                    <a:pt x="71029" y="119179"/>
                  </a:lnTo>
                  <a:lnTo>
                    <a:pt x="68820" y="117552"/>
                  </a:lnTo>
                  <a:lnTo>
                    <a:pt x="63543" y="115745"/>
                  </a:lnTo>
                  <a:lnTo>
                    <a:pt x="32636" y="114325"/>
                  </a:lnTo>
                  <a:lnTo>
                    <a:pt x="0" y="123434"/>
                  </a:lnTo>
                  <a:lnTo>
                    <a:pt x="300" y="123564"/>
                  </a:lnTo>
                  <a:lnTo>
                    <a:pt x="7251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1" name="SMARTInkShape-106">
              <a:extLst>
                <a:ext uri="{FF2B5EF4-FFF2-40B4-BE49-F238E27FC236}">
                  <a16:creationId xmlns:a16="http://schemas.microsoft.com/office/drawing/2014/main" id="{005B9253-D176-A823-F002-B0C9250164DE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3743325" y="6125899"/>
              <a:ext cx="37338" cy="227277"/>
            </a:xfrm>
            <a:custGeom>
              <a:avLst/>
              <a:gdLst/>
              <a:ahLst/>
              <a:cxnLst/>
              <a:rect l="0" t="0" r="0" b="0"/>
              <a:pathLst>
                <a:path w="37338" h="227277">
                  <a:moveTo>
                    <a:pt x="19050" y="8201"/>
                  </a:moveTo>
                  <a:lnTo>
                    <a:pt x="19050" y="8201"/>
                  </a:lnTo>
                  <a:lnTo>
                    <a:pt x="19050" y="3145"/>
                  </a:lnTo>
                  <a:lnTo>
                    <a:pt x="20108" y="1656"/>
                  </a:lnTo>
                  <a:lnTo>
                    <a:pt x="21872" y="662"/>
                  </a:lnTo>
                  <a:lnTo>
                    <a:pt x="24106" y="0"/>
                  </a:lnTo>
                  <a:lnTo>
                    <a:pt x="26654" y="617"/>
                  </a:lnTo>
                  <a:lnTo>
                    <a:pt x="32307" y="4125"/>
                  </a:lnTo>
                  <a:lnTo>
                    <a:pt x="34238" y="7601"/>
                  </a:lnTo>
                  <a:lnTo>
                    <a:pt x="37337" y="28386"/>
                  </a:lnTo>
                  <a:lnTo>
                    <a:pt x="32893" y="68045"/>
                  </a:lnTo>
                  <a:lnTo>
                    <a:pt x="24798" y="106483"/>
                  </a:lnTo>
                  <a:lnTo>
                    <a:pt x="12581" y="149794"/>
                  </a:lnTo>
                  <a:lnTo>
                    <a:pt x="2799" y="188923"/>
                  </a:lnTo>
                  <a:lnTo>
                    <a:pt x="0" y="2272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2" name="SMARTInkShape-107">
              <a:extLst>
                <a:ext uri="{FF2B5EF4-FFF2-40B4-BE49-F238E27FC236}">
                  <a16:creationId xmlns:a16="http://schemas.microsoft.com/office/drawing/2014/main" id="{7DAD1F91-22D8-784F-A88D-1867BDB1213D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3832746" y="6241242"/>
              <a:ext cx="119134" cy="110035"/>
            </a:xfrm>
            <a:custGeom>
              <a:avLst/>
              <a:gdLst/>
              <a:ahLst/>
              <a:cxnLst/>
              <a:rect l="0" t="0" r="0" b="0"/>
              <a:pathLst>
                <a:path w="119134" h="110035">
                  <a:moveTo>
                    <a:pt x="15354" y="54783"/>
                  </a:moveTo>
                  <a:lnTo>
                    <a:pt x="15354" y="54783"/>
                  </a:lnTo>
                  <a:lnTo>
                    <a:pt x="30523" y="59839"/>
                  </a:lnTo>
                  <a:lnTo>
                    <a:pt x="36050" y="60271"/>
                  </a:lnTo>
                  <a:lnTo>
                    <a:pt x="79228" y="50002"/>
                  </a:lnTo>
                  <a:lnTo>
                    <a:pt x="97782" y="39649"/>
                  </a:lnTo>
                  <a:lnTo>
                    <a:pt x="108786" y="37474"/>
                  </a:lnTo>
                  <a:lnTo>
                    <a:pt x="112567" y="34776"/>
                  </a:lnTo>
                  <a:lnTo>
                    <a:pt x="115087" y="30862"/>
                  </a:lnTo>
                  <a:lnTo>
                    <a:pt x="119133" y="14427"/>
                  </a:lnTo>
                  <a:lnTo>
                    <a:pt x="116864" y="7567"/>
                  </a:lnTo>
                  <a:lnTo>
                    <a:pt x="114778" y="4256"/>
                  </a:lnTo>
                  <a:lnTo>
                    <a:pt x="101170" y="577"/>
                  </a:lnTo>
                  <a:lnTo>
                    <a:pt x="82070" y="0"/>
                  </a:lnTo>
                  <a:lnTo>
                    <a:pt x="55582" y="5625"/>
                  </a:lnTo>
                  <a:lnTo>
                    <a:pt x="39033" y="15053"/>
                  </a:lnTo>
                  <a:lnTo>
                    <a:pt x="15014" y="39487"/>
                  </a:lnTo>
                  <a:lnTo>
                    <a:pt x="4620" y="56452"/>
                  </a:lnTo>
                  <a:lnTo>
                    <a:pt x="0" y="74574"/>
                  </a:lnTo>
                  <a:lnTo>
                    <a:pt x="769" y="90390"/>
                  </a:lnTo>
                  <a:lnTo>
                    <a:pt x="2455" y="97571"/>
                  </a:lnTo>
                  <a:lnTo>
                    <a:pt x="5696" y="102358"/>
                  </a:lnTo>
                  <a:lnTo>
                    <a:pt x="9974" y="105550"/>
                  </a:lnTo>
                  <a:lnTo>
                    <a:pt x="21429" y="109096"/>
                  </a:lnTo>
                  <a:lnTo>
                    <a:pt x="44671" y="110034"/>
                  </a:lnTo>
                  <a:lnTo>
                    <a:pt x="110604" y="928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62" name="SMARTInkShape-Group18">
            <a:extLst>
              <a:ext uri="{FF2B5EF4-FFF2-40B4-BE49-F238E27FC236}">
                <a16:creationId xmlns:a16="http://schemas.microsoft.com/office/drawing/2014/main" id="{C60F675E-02BD-C8EF-666C-59C97B049857}"/>
              </a:ext>
            </a:extLst>
          </p:cNvPr>
          <p:cNvGrpSpPr/>
          <p:nvPr/>
        </p:nvGrpSpPr>
        <p:grpSpPr>
          <a:xfrm>
            <a:off x="4219575" y="6162675"/>
            <a:ext cx="2876551" cy="652186"/>
            <a:chOff x="4219575" y="6162675"/>
            <a:chExt cx="2876551" cy="652186"/>
          </a:xfrm>
        </p:grpSpPr>
        <p:sp>
          <p:nvSpPr>
            <p:cNvPr id="84034" name="SMARTInkShape-108">
              <a:extLst>
                <a:ext uri="{FF2B5EF4-FFF2-40B4-BE49-F238E27FC236}">
                  <a16:creationId xmlns:a16="http://schemas.microsoft.com/office/drawing/2014/main" id="{5486A9FF-27B6-55AA-C83D-DC00CA4755B4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4219575" y="6221149"/>
              <a:ext cx="36661" cy="303477"/>
            </a:xfrm>
            <a:custGeom>
              <a:avLst/>
              <a:gdLst/>
              <a:ahLst/>
              <a:cxnLst/>
              <a:rect l="0" t="0" r="0" b="0"/>
              <a:pathLst>
                <a:path w="36661" h="303477">
                  <a:moveTo>
                    <a:pt x="19050" y="8201"/>
                  </a:moveTo>
                  <a:lnTo>
                    <a:pt x="19050" y="8201"/>
                  </a:lnTo>
                  <a:lnTo>
                    <a:pt x="27251" y="0"/>
                  </a:lnTo>
                  <a:lnTo>
                    <a:pt x="28751" y="617"/>
                  </a:lnTo>
                  <a:lnTo>
                    <a:pt x="33239" y="4125"/>
                  </a:lnTo>
                  <a:lnTo>
                    <a:pt x="36660" y="37332"/>
                  </a:lnTo>
                  <a:lnTo>
                    <a:pt x="31270" y="82629"/>
                  </a:lnTo>
                  <a:lnTo>
                    <a:pt x="26285" y="122151"/>
                  </a:lnTo>
                  <a:lnTo>
                    <a:pt x="20479" y="160532"/>
                  </a:lnTo>
                  <a:lnTo>
                    <a:pt x="19473" y="199269"/>
                  </a:lnTo>
                  <a:lnTo>
                    <a:pt x="12588" y="239069"/>
                  </a:lnTo>
                  <a:lnTo>
                    <a:pt x="0" y="3034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5" name="SMARTInkShape-109">
              <a:extLst>
                <a:ext uri="{FF2B5EF4-FFF2-40B4-BE49-F238E27FC236}">
                  <a16:creationId xmlns:a16="http://schemas.microsoft.com/office/drawing/2014/main" id="{DE64650D-AEEF-92C3-B770-F5CC1214F131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4229100" y="6231218"/>
              <a:ext cx="108649" cy="121303"/>
            </a:xfrm>
            <a:custGeom>
              <a:avLst/>
              <a:gdLst/>
              <a:ahLst/>
              <a:cxnLst/>
              <a:rect l="0" t="0" r="0" b="0"/>
              <a:pathLst>
                <a:path w="108649" h="121303">
                  <a:moveTo>
                    <a:pt x="19050" y="36232"/>
                  </a:moveTo>
                  <a:lnTo>
                    <a:pt x="19050" y="36232"/>
                  </a:lnTo>
                  <a:lnTo>
                    <a:pt x="41170" y="16934"/>
                  </a:lnTo>
                  <a:lnTo>
                    <a:pt x="70254" y="2333"/>
                  </a:lnTo>
                  <a:lnTo>
                    <a:pt x="82729" y="0"/>
                  </a:lnTo>
                  <a:lnTo>
                    <a:pt x="92508" y="1784"/>
                  </a:lnTo>
                  <a:lnTo>
                    <a:pt x="96596" y="3742"/>
                  </a:lnTo>
                  <a:lnTo>
                    <a:pt x="103962" y="17206"/>
                  </a:lnTo>
                  <a:lnTo>
                    <a:pt x="108648" y="36242"/>
                  </a:lnTo>
                  <a:lnTo>
                    <a:pt x="107202" y="55287"/>
                  </a:lnTo>
                  <a:lnTo>
                    <a:pt x="97387" y="74334"/>
                  </a:lnTo>
                  <a:lnTo>
                    <a:pt x="64183" y="114492"/>
                  </a:lnTo>
                  <a:lnTo>
                    <a:pt x="54632" y="118639"/>
                  </a:lnTo>
                  <a:lnTo>
                    <a:pt x="26196" y="121302"/>
                  </a:lnTo>
                  <a:lnTo>
                    <a:pt x="0" y="1124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6" name="SMARTInkShape-110">
              <a:extLst>
                <a:ext uri="{FF2B5EF4-FFF2-40B4-BE49-F238E27FC236}">
                  <a16:creationId xmlns:a16="http://schemas.microsoft.com/office/drawing/2014/main" id="{93335E4B-6ED5-3E1C-7B01-C9A43462AF04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4371975" y="6248400"/>
              <a:ext cx="209551" cy="96128"/>
            </a:xfrm>
            <a:custGeom>
              <a:avLst/>
              <a:gdLst/>
              <a:ahLst/>
              <a:cxnLst/>
              <a:rect l="0" t="0" r="0" b="0"/>
              <a:pathLst>
                <a:path w="209551" h="96128">
                  <a:moveTo>
                    <a:pt x="0" y="28575"/>
                  </a:moveTo>
                  <a:lnTo>
                    <a:pt x="0" y="28575"/>
                  </a:lnTo>
                  <a:lnTo>
                    <a:pt x="5056" y="23519"/>
                  </a:lnTo>
                  <a:lnTo>
                    <a:pt x="49454" y="12100"/>
                  </a:lnTo>
                  <a:lnTo>
                    <a:pt x="73386" y="10033"/>
                  </a:lnTo>
                  <a:lnTo>
                    <a:pt x="78558" y="13039"/>
                  </a:lnTo>
                  <a:lnTo>
                    <a:pt x="87125" y="24845"/>
                  </a:lnTo>
                  <a:lnTo>
                    <a:pt x="92842" y="49342"/>
                  </a:lnTo>
                  <a:lnTo>
                    <a:pt x="91358" y="64616"/>
                  </a:lnTo>
                  <a:lnTo>
                    <a:pt x="81781" y="91668"/>
                  </a:lnTo>
                  <a:lnTo>
                    <a:pt x="78862" y="94979"/>
                  </a:lnTo>
                  <a:lnTo>
                    <a:pt x="75858" y="96127"/>
                  </a:lnTo>
                  <a:lnTo>
                    <a:pt x="72797" y="95835"/>
                  </a:lnTo>
                  <a:lnTo>
                    <a:pt x="66574" y="92687"/>
                  </a:lnTo>
                  <a:lnTo>
                    <a:pt x="60280" y="86702"/>
                  </a:lnTo>
                  <a:lnTo>
                    <a:pt x="53955" y="76986"/>
                  </a:lnTo>
                  <a:lnTo>
                    <a:pt x="53261" y="59969"/>
                  </a:lnTo>
                  <a:lnTo>
                    <a:pt x="57539" y="40411"/>
                  </a:lnTo>
                  <a:lnTo>
                    <a:pt x="66494" y="24664"/>
                  </a:lnTo>
                  <a:lnTo>
                    <a:pt x="80353" y="13431"/>
                  </a:lnTo>
                  <a:lnTo>
                    <a:pt x="88493" y="8954"/>
                  </a:lnTo>
                  <a:lnTo>
                    <a:pt x="125234" y="2653"/>
                  </a:lnTo>
                  <a:lnTo>
                    <a:pt x="164576" y="786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7" name="SMARTInkShape-111">
              <a:extLst>
                <a:ext uri="{FF2B5EF4-FFF2-40B4-BE49-F238E27FC236}">
                  <a16:creationId xmlns:a16="http://schemas.microsoft.com/office/drawing/2014/main" id="{B6507F53-7DAD-7F5F-92E7-6699C8D66E42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4591896" y="6248793"/>
              <a:ext cx="122980" cy="124356"/>
            </a:xfrm>
            <a:custGeom>
              <a:avLst/>
              <a:gdLst/>
              <a:ahLst/>
              <a:cxnLst/>
              <a:rect l="0" t="0" r="0" b="0"/>
              <a:pathLst>
                <a:path w="122980" h="124356">
                  <a:moveTo>
                    <a:pt x="103929" y="18657"/>
                  </a:moveTo>
                  <a:lnTo>
                    <a:pt x="103929" y="18657"/>
                  </a:lnTo>
                  <a:lnTo>
                    <a:pt x="103929" y="931"/>
                  </a:lnTo>
                  <a:lnTo>
                    <a:pt x="93816" y="0"/>
                  </a:lnTo>
                  <a:lnTo>
                    <a:pt x="72358" y="4780"/>
                  </a:lnTo>
                  <a:lnTo>
                    <a:pt x="50947" y="17955"/>
                  </a:lnTo>
                  <a:lnTo>
                    <a:pt x="8796" y="56943"/>
                  </a:lnTo>
                  <a:lnTo>
                    <a:pt x="3440" y="70598"/>
                  </a:lnTo>
                  <a:lnTo>
                    <a:pt x="0" y="100178"/>
                  </a:lnTo>
                  <a:lnTo>
                    <a:pt x="4461" y="119953"/>
                  </a:lnTo>
                  <a:lnTo>
                    <a:pt x="7983" y="123229"/>
                  </a:lnTo>
                  <a:lnTo>
                    <a:pt x="12448" y="124355"/>
                  </a:lnTo>
                  <a:lnTo>
                    <a:pt x="21996" y="122784"/>
                  </a:lnTo>
                  <a:lnTo>
                    <a:pt x="29767" y="118558"/>
                  </a:lnTo>
                  <a:lnTo>
                    <a:pt x="58056" y="92857"/>
                  </a:lnTo>
                  <a:lnTo>
                    <a:pt x="68582" y="77448"/>
                  </a:lnTo>
                  <a:lnTo>
                    <a:pt x="82629" y="30944"/>
                  </a:lnTo>
                  <a:lnTo>
                    <a:pt x="83879" y="25176"/>
                  </a:lnTo>
                  <a:lnTo>
                    <a:pt x="84213" y="25120"/>
                  </a:lnTo>
                  <a:lnTo>
                    <a:pt x="84436" y="26140"/>
                  </a:lnTo>
                  <a:lnTo>
                    <a:pt x="79303" y="50591"/>
                  </a:lnTo>
                  <a:lnTo>
                    <a:pt x="85308" y="97073"/>
                  </a:lnTo>
                  <a:lnTo>
                    <a:pt x="89657" y="110306"/>
                  </a:lnTo>
                  <a:lnTo>
                    <a:pt x="93356" y="114681"/>
                  </a:lnTo>
                  <a:lnTo>
                    <a:pt x="103110" y="119543"/>
                  </a:lnTo>
                  <a:lnTo>
                    <a:pt x="115445" y="122280"/>
                  </a:lnTo>
                  <a:lnTo>
                    <a:pt x="117956" y="121605"/>
                  </a:lnTo>
                  <a:lnTo>
                    <a:pt x="122979" y="1139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8" name="SMARTInkShape-112">
              <a:extLst>
                <a:ext uri="{FF2B5EF4-FFF2-40B4-BE49-F238E27FC236}">
                  <a16:creationId xmlns:a16="http://schemas.microsoft.com/office/drawing/2014/main" id="{2275621C-E926-08F5-84E6-C1F64506A87A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4826152" y="6258433"/>
              <a:ext cx="107799" cy="110940"/>
            </a:xfrm>
            <a:custGeom>
              <a:avLst/>
              <a:gdLst/>
              <a:ahLst/>
              <a:cxnLst/>
              <a:rect l="0" t="0" r="0" b="0"/>
              <a:pathLst>
                <a:path w="107799" h="110940">
                  <a:moveTo>
                    <a:pt x="60173" y="18542"/>
                  </a:moveTo>
                  <a:lnTo>
                    <a:pt x="60173" y="18542"/>
                  </a:lnTo>
                  <a:lnTo>
                    <a:pt x="77506" y="1209"/>
                  </a:lnTo>
                  <a:lnTo>
                    <a:pt x="77020" y="637"/>
                  </a:lnTo>
                  <a:lnTo>
                    <a:pt x="73657" y="0"/>
                  </a:lnTo>
                  <a:lnTo>
                    <a:pt x="35330" y="20995"/>
                  </a:lnTo>
                  <a:lnTo>
                    <a:pt x="15888" y="41141"/>
                  </a:lnTo>
                  <a:lnTo>
                    <a:pt x="1779" y="62163"/>
                  </a:lnTo>
                  <a:lnTo>
                    <a:pt x="0" y="78146"/>
                  </a:lnTo>
                  <a:lnTo>
                    <a:pt x="2738" y="93716"/>
                  </a:lnTo>
                  <a:lnTo>
                    <a:pt x="7483" y="104164"/>
                  </a:lnTo>
                  <a:lnTo>
                    <a:pt x="10229" y="107373"/>
                  </a:lnTo>
                  <a:lnTo>
                    <a:pt x="16103" y="110939"/>
                  </a:lnTo>
                  <a:lnTo>
                    <a:pt x="57087" y="105877"/>
                  </a:lnTo>
                  <a:lnTo>
                    <a:pt x="78309" y="101922"/>
                  </a:lnTo>
                  <a:lnTo>
                    <a:pt x="107798" y="947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9" name="SMARTInkShape-113">
              <a:extLst>
                <a:ext uri="{FF2B5EF4-FFF2-40B4-BE49-F238E27FC236}">
                  <a16:creationId xmlns:a16="http://schemas.microsoft.com/office/drawing/2014/main" id="{AFC8B549-8775-6D23-21F1-F2FF0AE72DF0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4982005" y="6162675"/>
              <a:ext cx="56721" cy="207368"/>
            </a:xfrm>
            <a:custGeom>
              <a:avLst/>
              <a:gdLst/>
              <a:ahLst/>
              <a:cxnLst/>
              <a:rect l="0" t="0" r="0" b="0"/>
              <a:pathLst>
                <a:path w="56721" h="207368">
                  <a:moveTo>
                    <a:pt x="28145" y="0"/>
                  </a:moveTo>
                  <a:lnTo>
                    <a:pt x="28145" y="0"/>
                  </a:lnTo>
                  <a:lnTo>
                    <a:pt x="25323" y="40020"/>
                  </a:lnTo>
                  <a:lnTo>
                    <a:pt x="19944" y="86692"/>
                  </a:lnTo>
                  <a:lnTo>
                    <a:pt x="12335" y="130601"/>
                  </a:lnTo>
                  <a:lnTo>
                    <a:pt x="4465" y="172552"/>
                  </a:lnTo>
                  <a:lnTo>
                    <a:pt x="0" y="202182"/>
                  </a:lnTo>
                  <a:lnTo>
                    <a:pt x="914" y="204638"/>
                  </a:lnTo>
                  <a:lnTo>
                    <a:pt x="2583" y="206275"/>
                  </a:lnTo>
                  <a:lnTo>
                    <a:pt x="4754" y="207367"/>
                  </a:lnTo>
                  <a:lnTo>
                    <a:pt x="7259" y="207037"/>
                  </a:lnTo>
                  <a:lnTo>
                    <a:pt x="16900" y="202573"/>
                  </a:lnTo>
                  <a:lnTo>
                    <a:pt x="27028" y="201158"/>
                  </a:lnTo>
                  <a:lnTo>
                    <a:pt x="38584" y="194884"/>
                  </a:lnTo>
                  <a:lnTo>
                    <a:pt x="56720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0" name="SMARTInkShape-114">
              <a:extLst>
                <a:ext uri="{FF2B5EF4-FFF2-40B4-BE49-F238E27FC236}">
                  <a16:creationId xmlns:a16="http://schemas.microsoft.com/office/drawing/2014/main" id="{CB0E9EE0-F7A4-9863-2F62-F7B33BA11339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4962525" y="6259250"/>
              <a:ext cx="133351" cy="17726"/>
            </a:xfrm>
            <a:custGeom>
              <a:avLst/>
              <a:gdLst/>
              <a:ahLst/>
              <a:cxnLst/>
              <a:rect l="0" t="0" r="0" b="0"/>
              <a:pathLst>
                <a:path w="133351" h="17726">
                  <a:moveTo>
                    <a:pt x="0" y="17725"/>
                  </a:moveTo>
                  <a:lnTo>
                    <a:pt x="0" y="17725"/>
                  </a:lnTo>
                  <a:lnTo>
                    <a:pt x="5056" y="12669"/>
                  </a:lnTo>
                  <a:lnTo>
                    <a:pt x="23370" y="9524"/>
                  </a:lnTo>
                  <a:lnTo>
                    <a:pt x="66466" y="8316"/>
                  </a:lnTo>
                  <a:lnTo>
                    <a:pt x="101578" y="7149"/>
                  </a:lnTo>
                  <a:lnTo>
                    <a:pt x="125533" y="0"/>
                  </a:lnTo>
                  <a:lnTo>
                    <a:pt x="128139" y="617"/>
                  </a:lnTo>
                  <a:lnTo>
                    <a:pt x="133350" y="8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1" name="SMARTInkShape-115">
              <a:extLst>
                <a:ext uri="{FF2B5EF4-FFF2-40B4-BE49-F238E27FC236}">
                  <a16:creationId xmlns:a16="http://schemas.microsoft.com/office/drawing/2014/main" id="{524B193F-11D1-58F5-9E4F-8BAB78BF5AFC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5124450" y="6267450"/>
              <a:ext cx="66676" cy="133351"/>
            </a:xfrm>
            <a:custGeom>
              <a:avLst/>
              <a:gdLst/>
              <a:ahLst/>
              <a:cxnLst/>
              <a:rect l="0" t="0" r="0" b="0"/>
              <a:pathLst>
                <a:path w="66676" h="133351">
                  <a:moveTo>
                    <a:pt x="66675" y="0"/>
                  </a:moveTo>
                  <a:lnTo>
                    <a:pt x="66675" y="0"/>
                  </a:lnTo>
                  <a:lnTo>
                    <a:pt x="66675" y="5056"/>
                  </a:lnTo>
                  <a:lnTo>
                    <a:pt x="58013" y="24910"/>
                  </a:lnTo>
                  <a:lnTo>
                    <a:pt x="33807" y="70990"/>
                  </a:lnTo>
                  <a:lnTo>
                    <a:pt x="25608" y="86584"/>
                  </a:lnTo>
                  <a:lnTo>
                    <a:pt x="18876" y="107264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2" name="SMARTInkShape-116">
              <a:extLst>
                <a:ext uri="{FF2B5EF4-FFF2-40B4-BE49-F238E27FC236}">
                  <a16:creationId xmlns:a16="http://schemas.microsoft.com/office/drawing/2014/main" id="{2D28FA52-B0D0-FD0E-B1F1-BEC90640BC43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5219700" y="6177120"/>
              <a:ext cx="1" cy="14131"/>
            </a:xfrm>
            <a:custGeom>
              <a:avLst/>
              <a:gdLst/>
              <a:ahLst/>
              <a:cxnLst/>
              <a:rect l="0" t="0" r="0" b="0"/>
              <a:pathLst>
                <a:path w="1" h="14131">
                  <a:moveTo>
                    <a:pt x="0" y="14130"/>
                  </a:moveTo>
                  <a:lnTo>
                    <a:pt x="0" y="14130"/>
                  </a:lnTo>
                  <a:lnTo>
                    <a:pt x="0" y="0"/>
                  </a:lnTo>
                  <a:lnTo>
                    <a:pt x="0" y="460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3" name="SMARTInkShape-117">
              <a:extLst>
                <a:ext uri="{FF2B5EF4-FFF2-40B4-BE49-F238E27FC236}">
                  <a16:creationId xmlns:a16="http://schemas.microsoft.com/office/drawing/2014/main" id="{ED015919-F987-E088-F224-D7FE953EB07D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5279134" y="6257925"/>
              <a:ext cx="112017" cy="140011"/>
            </a:xfrm>
            <a:custGeom>
              <a:avLst/>
              <a:gdLst/>
              <a:ahLst/>
              <a:cxnLst/>
              <a:rect l="0" t="0" r="0" b="0"/>
              <a:pathLst>
                <a:path w="112017" h="140011">
                  <a:moveTo>
                    <a:pt x="112016" y="0"/>
                  </a:moveTo>
                  <a:lnTo>
                    <a:pt x="112016" y="0"/>
                  </a:lnTo>
                  <a:lnTo>
                    <a:pt x="102295" y="1058"/>
                  </a:lnTo>
                  <a:lnTo>
                    <a:pt x="59500" y="17305"/>
                  </a:lnTo>
                  <a:lnTo>
                    <a:pt x="30252" y="33114"/>
                  </a:lnTo>
                  <a:lnTo>
                    <a:pt x="18173" y="45057"/>
                  </a:lnTo>
                  <a:lnTo>
                    <a:pt x="5423" y="68737"/>
                  </a:lnTo>
                  <a:lnTo>
                    <a:pt x="0" y="90804"/>
                  </a:lnTo>
                  <a:lnTo>
                    <a:pt x="3449" y="115805"/>
                  </a:lnTo>
                  <a:lnTo>
                    <a:pt x="11174" y="133209"/>
                  </a:lnTo>
                  <a:lnTo>
                    <a:pt x="16213" y="136430"/>
                  </a:lnTo>
                  <a:lnTo>
                    <a:pt x="30280" y="140010"/>
                  </a:lnTo>
                  <a:lnTo>
                    <a:pt x="44291" y="138780"/>
                  </a:lnTo>
                  <a:lnTo>
                    <a:pt x="57574" y="133646"/>
                  </a:lnTo>
                  <a:lnTo>
                    <a:pt x="102491" y="95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4" name="SMARTInkShape-118">
              <a:extLst>
                <a:ext uri="{FF2B5EF4-FFF2-40B4-BE49-F238E27FC236}">
                  <a16:creationId xmlns:a16="http://schemas.microsoft.com/office/drawing/2014/main" id="{59A14C0D-4D7C-5148-F612-2BC7A74005D9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5431444" y="6271826"/>
              <a:ext cx="150207" cy="110280"/>
            </a:xfrm>
            <a:custGeom>
              <a:avLst/>
              <a:gdLst/>
              <a:ahLst/>
              <a:cxnLst/>
              <a:rect l="0" t="0" r="0" b="0"/>
              <a:pathLst>
                <a:path w="150207" h="110280">
                  <a:moveTo>
                    <a:pt x="74006" y="24199"/>
                  </a:moveTo>
                  <a:lnTo>
                    <a:pt x="74006" y="24199"/>
                  </a:lnTo>
                  <a:lnTo>
                    <a:pt x="97603" y="24199"/>
                  </a:lnTo>
                  <a:lnTo>
                    <a:pt x="99262" y="23141"/>
                  </a:lnTo>
                  <a:lnTo>
                    <a:pt x="100369" y="21377"/>
                  </a:lnTo>
                  <a:lnTo>
                    <a:pt x="101107" y="19143"/>
                  </a:lnTo>
                  <a:lnTo>
                    <a:pt x="110652" y="6866"/>
                  </a:lnTo>
                  <a:lnTo>
                    <a:pt x="105816" y="3090"/>
                  </a:lnTo>
                  <a:lnTo>
                    <a:pt x="101562" y="602"/>
                  </a:lnTo>
                  <a:lnTo>
                    <a:pt x="96610" y="0"/>
                  </a:lnTo>
                  <a:lnTo>
                    <a:pt x="62231" y="9319"/>
                  </a:lnTo>
                  <a:lnTo>
                    <a:pt x="22204" y="31869"/>
                  </a:lnTo>
                  <a:lnTo>
                    <a:pt x="17246" y="35662"/>
                  </a:lnTo>
                  <a:lnTo>
                    <a:pt x="5212" y="56170"/>
                  </a:lnTo>
                  <a:lnTo>
                    <a:pt x="0" y="82355"/>
                  </a:lnTo>
                  <a:lnTo>
                    <a:pt x="3513" y="105166"/>
                  </a:lnTo>
                  <a:lnTo>
                    <a:pt x="5844" y="108868"/>
                  </a:lnTo>
                  <a:lnTo>
                    <a:pt x="8456" y="110279"/>
                  </a:lnTo>
                  <a:lnTo>
                    <a:pt x="20253" y="109994"/>
                  </a:lnTo>
                  <a:lnTo>
                    <a:pt x="34678" y="99832"/>
                  </a:lnTo>
                  <a:lnTo>
                    <a:pt x="81731" y="54527"/>
                  </a:lnTo>
                  <a:lnTo>
                    <a:pt x="100263" y="36039"/>
                  </a:lnTo>
                  <a:lnTo>
                    <a:pt x="99978" y="35267"/>
                  </a:lnTo>
                  <a:lnTo>
                    <a:pt x="96837" y="34410"/>
                  </a:lnTo>
                  <a:lnTo>
                    <a:pt x="91914" y="36851"/>
                  </a:lnTo>
                  <a:lnTo>
                    <a:pt x="75074" y="52099"/>
                  </a:lnTo>
                  <a:lnTo>
                    <a:pt x="69189" y="60588"/>
                  </a:lnTo>
                  <a:lnTo>
                    <a:pt x="65876" y="71317"/>
                  </a:lnTo>
                  <a:lnTo>
                    <a:pt x="64757" y="89481"/>
                  </a:lnTo>
                  <a:lnTo>
                    <a:pt x="67425" y="98369"/>
                  </a:lnTo>
                  <a:lnTo>
                    <a:pt x="69619" y="102221"/>
                  </a:lnTo>
                  <a:lnTo>
                    <a:pt x="73198" y="104788"/>
                  </a:lnTo>
                  <a:lnTo>
                    <a:pt x="87289" y="108403"/>
                  </a:lnTo>
                  <a:lnTo>
                    <a:pt x="110472" y="109724"/>
                  </a:lnTo>
                  <a:lnTo>
                    <a:pt x="150206" y="908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5" name="SMARTInkShape-119">
              <a:extLst>
                <a:ext uri="{FF2B5EF4-FFF2-40B4-BE49-F238E27FC236}">
                  <a16:creationId xmlns:a16="http://schemas.microsoft.com/office/drawing/2014/main" id="{F7B5B65C-D884-2480-2815-680943664C1D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5629275" y="6191643"/>
              <a:ext cx="36777" cy="247258"/>
            </a:xfrm>
            <a:custGeom>
              <a:avLst/>
              <a:gdLst/>
              <a:ahLst/>
              <a:cxnLst/>
              <a:rect l="0" t="0" r="0" b="0"/>
              <a:pathLst>
                <a:path w="36777" h="247258">
                  <a:moveTo>
                    <a:pt x="28575" y="9132"/>
                  </a:moveTo>
                  <a:lnTo>
                    <a:pt x="28575" y="9132"/>
                  </a:lnTo>
                  <a:lnTo>
                    <a:pt x="28575" y="931"/>
                  </a:lnTo>
                  <a:lnTo>
                    <a:pt x="29633" y="490"/>
                  </a:lnTo>
                  <a:lnTo>
                    <a:pt x="33631" y="0"/>
                  </a:lnTo>
                  <a:lnTo>
                    <a:pt x="35120" y="1985"/>
                  </a:lnTo>
                  <a:lnTo>
                    <a:pt x="36776" y="9836"/>
                  </a:lnTo>
                  <a:lnTo>
                    <a:pt x="27564" y="56118"/>
                  </a:lnTo>
                  <a:lnTo>
                    <a:pt x="18750" y="90787"/>
                  </a:lnTo>
                  <a:lnTo>
                    <a:pt x="9436" y="131751"/>
                  </a:lnTo>
                  <a:lnTo>
                    <a:pt x="1864" y="178462"/>
                  </a:lnTo>
                  <a:lnTo>
                    <a:pt x="368" y="222693"/>
                  </a:lnTo>
                  <a:lnTo>
                    <a:pt x="0" y="24725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6" name="SMARTInkShape-120">
              <a:extLst>
                <a:ext uri="{FF2B5EF4-FFF2-40B4-BE49-F238E27FC236}">
                  <a16:creationId xmlns:a16="http://schemas.microsoft.com/office/drawing/2014/main" id="{FF173903-1204-A039-740A-1900319A6DC2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4972050" y="6534194"/>
              <a:ext cx="141043" cy="158887"/>
            </a:xfrm>
            <a:custGeom>
              <a:avLst/>
              <a:gdLst/>
              <a:ahLst/>
              <a:cxnLst/>
              <a:rect l="0" t="0" r="0" b="0"/>
              <a:pathLst>
                <a:path w="141043" h="158887">
                  <a:moveTo>
                    <a:pt x="114300" y="19006"/>
                  </a:moveTo>
                  <a:lnTo>
                    <a:pt x="114300" y="19006"/>
                  </a:lnTo>
                  <a:lnTo>
                    <a:pt x="119356" y="19006"/>
                  </a:lnTo>
                  <a:lnTo>
                    <a:pt x="124661" y="16184"/>
                  </a:lnTo>
                  <a:lnTo>
                    <a:pt x="141042" y="1673"/>
                  </a:lnTo>
                  <a:lnTo>
                    <a:pt x="140595" y="1101"/>
                  </a:lnTo>
                  <a:lnTo>
                    <a:pt x="137275" y="464"/>
                  </a:lnTo>
                  <a:lnTo>
                    <a:pt x="102123" y="0"/>
                  </a:lnTo>
                  <a:lnTo>
                    <a:pt x="59605" y="14115"/>
                  </a:lnTo>
                  <a:lnTo>
                    <a:pt x="19961" y="31480"/>
                  </a:lnTo>
                  <a:lnTo>
                    <a:pt x="7561" y="41164"/>
                  </a:lnTo>
                  <a:lnTo>
                    <a:pt x="7157" y="45419"/>
                  </a:lnTo>
                  <a:lnTo>
                    <a:pt x="12353" y="55793"/>
                  </a:lnTo>
                  <a:lnTo>
                    <a:pt x="31878" y="77582"/>
                  </a:lnTo>
                  <a:lnTo>
                    <a:pt x="52668" y="86903"/>
                  </a:lnTo>
                  <a:lnTo>
                    <a:pt x="88311" y="102775"/>
                  </a:lnTo>
                  <a:lnTo>
                    <a:pt x="111361" y="119005"/>
                  </a:lnTo>
                  <a:lnTo>
                    <a:pt x="115515" y="120597"/>
                  </a:lnTo>
                  <a:lnTo>
                    <a:pt x="118285" y="123776"/>
                  </a:lnTo>
                  <a:lnTo>
                    <a:pt x="123095" y="139903"/>
                  </a:lnTo>
                  <a:lnTo>
                    <a:pt x="113495" y="152076"/>
                  </a:lnTo>
                  <a:lnTo>
                    <a:pt x="100184" y="157523"/>
                  </a:lnTo>
                  <a:lnTo>
                    <a:pt x="82626" y="158886"/>
                  </a:lnTo>
                  <a:lnTo>
                    <a:pt x="0" y="1428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7" name="SMARTInkShape-121">
              <a:extLst>
                <a:ext uri="{FF2B5EF4-FFF2-40B4-BE49-F238E27FC236}">
                  <a16:creationId xmlns:a16="http://schemas.microsoft.com/office/drawing/2014/main" id="{28FC655C-4710-91BB-5881-55EF2DC8DC0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5149900" y="6577170"/>
              <a:ext cx="174576" cy="137218"/>
            </a:xfrm>
            <a:custGeom>
              <a:avLst/>
              <a:gdLst/>
              <a:ahLst/>
              <a:cxnLst/>
              <a:rect l="0" t="0" r="0" b="0"/>
              <a:pathLst>
                <a:path w="174576" h="137218">
                  <a:moveTo>
                    <a:pt x="12650" y="14130"/>
                  </a:moveTo>
                  <a:lnTo>
                    <a:pt x="12650" y="14130"/>
                  </a:lnTo>
                  <a:lnTo>
                    <a:pt x="17706" y="14130"/>
                  </a:lnTo>
                  <a:lnTo>
                    <a:pt x="30964" y="9074"/>
                  </a:lnTo>
                  <a:lnTo>
                    <a:pt x="45744" y="0"/>
                  </a:lnTo>
                  <a:lnTo>
                    <a:pt x="47413" y="477"/>
                  </a:lnTo>
                  <a:lnTo>
                    <a:pt x="48525" y="1852"/>
                  </a:lnTo>
                  <a:lnTo>
                    <a:pt x="49762" y="6204"/>
                  </a:lnTo>
                  <a:lnTo>
                    <a:pt x="50091" y="8847"/>
                  </a:lnTo>
                  <a:lnTo>
                    <a:pt x="41957" y="30412"/>
                  </a:lnTo>
                  <a:lnTo>
                    <a:pt x="15085" y="75174"/>
                  </a:lnTo>
                  <a:lnTo>
                    <a:pt x="1612" y="95952"/>
                  </a:lnTo>
                  <a:lnTo>
                    <a:pt x="0" y="102545"/>
                  </a:lnTo>
                  <a:lnTo>
                    <a:pt x="2505" y="124603"/>
                  </a:lnTo>
                  <a:lnTo>
                    <a:pt x="18111" y="132352"/>
                  </a:lnTo>
                  <a:lnTo>
                    <a:pt x="60993" y="137217"/>
                  </a:lnTo>
                  <a:lnTo>
                    <a:pt x="89063" y="134914"/>
                  </a:lnTo>
                  <a:lnTo>
                    <a:pt x="133763" y="126177"/>
                  </a:lnTo>
                  <a:lnTo>
                    <a:pt x="174575" y="10938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8" name="SMARTInkShape-122">
              <a:extLst>
                <a:ext uri="{FF2B5EF4-FFF2-40B4-BE49-F238E27FC236}">
                  <a16:creationId xmlns:a16="http://schemas.microsoft.com/office/drawing/2014/main" id="{8CD9D192-08CF-0B37-C194-F26FCE468772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5230942" y="6515608"/>
              <a:ext cx="17334" cy="18543"/>
            </a:xfrm>
            <a:custGeom>
              <a:avLst/>
              <a:gdLst/>
              <a:ahLst/>
              <a:cxnLst/>
              <a:rect l="0" t="0" r="0" b="0"/>
              <a:pathLst>
                <a:path w="17334" h="18543">
                  <a:moveTo>
                    <a:pt x="17333" y="18542"/>
                  </a:moveTo>
                  <a:lnTo>
                    <a:pt x="17333" y="18542"/>
                  </a:lnTo>
                  <a:lnTo>
                    <a:pt x="0" y="1209"/>
                  </a:lnTo>
                  <a:lnTo>
                    <a:pt x="486" y="637"/>
                  </a:lnTo>
                  <a:lnTo>
                    <a:pt x="3849" y="0"/>
                  </a:lnTo>
                  <a:lnTo>
                    <a:pt x="5168" y="890"/>
                  </a:lnTo>
                  <a:lnTo>
                    <a:pt x="7808" y="90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9" name="SMARTInkShape-123">
              <a:extLst>
                <a:ext uri="{FF2B5EF4-FFF2-40B4-BE49-F238E27FC236}">
                  <a16:creationId xmlns:a16="http://schemas.microsoft.com/office/drawing/2014/main" id="{399A1E90-1045-68E6-85BC-018C562A112C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5303396" y="6564961"/>
              <a:ext cx="230630" cy="249900"/>
            </a:xfrm>
            <a:custGeom>
              <a:avLst/>
              <a:gdLst/>
              <a:ahLst/>
              <a:cxnLst/>
              <a:rect l="0" t="0" r="0" b="0"/>
              <a:pathLst>
                <a:path w="230630" h="249900">
                  <a:moveTo>
                    <a:pt x="78229" y="54914"/>
                  </a:moveTo>
                  <a:lnTo>
                    <a:pt x="78229" y="54914"/>
                  </a:lnTo>
                  <a:lnTo>
                    <a:pt x="83285" y="54914"/>
                  </a:lnTo>
                  <a:lnTo>
                    <a:pt x="88590" y="52092"/>
                  </a:lnTo>
                  <a:lnTo>
                    <a:pt x="94476" y="48369"/>
                  </a:lnTo>
                  <a:lnTo>
                    <a:pt x="106877" y="45977"/>
                  </a:lnTo>
                  <a:lnTo>
                    <a:pt x="110027" y="45782"/>
                  </a:lnTo>
                  <a:lnTo>
                    <a:pt x="112128" y="44593"/>
                  </a:lnTo>
                  <a:lnTo>
                    <a:pt x="113529" y="42741"/>
                  </a:lnTo>
                  <a:lnTo>
                    <a:pt x="115776" y="37223"/>
                  </a:lnTo>
                  <a:lnTo>
                    <a:pt x="98992" y="13151"/>
                  </a:lnTo>
                  <a:lnTo>
                    <a:pt x="88867" y="5309"/>
                  </a:lnTo>
                  <a:lnTo>
                    <a:pt x="66212" y="0"/>
                  </a:lnTo>
                  <a:lnTo>
                    <a:pt x="51369" y="1580"/>
                  </a:lnTo>
                  <a:lnTo>
                    <a:pt x="28290" y="11241"/>
                  </a:lnTo>
                  <a:lnTo>
                    <a:pt x="12642" y="21745"/>
                  </a:lnTo>
                  <a:lnTo>
                    <a:pt x="2160" y="33470"/>
                  </a:lnTo>
                  <a:lnTo>
                    <a:pt x="0" y="39560"/>
                  </a:lnTo>
                  <a:lnTo>
                    <a:pt x="421" y="51971"/>
                  </a:lnTo>
                  <a:lnTo>
                    <a:pt x="4137" y="61720"/>
                  </a:lnTo>
                  <a:lnTo>
                    <a:pt x="6610" y="65801"/>
                  </a:lnTo>
                  <a:lnTo>
                    <a:pt x="11433" y="68522"/>
                  </a:lnTo>
                  <a:lnTo>
                    <a:pt x="25259" y="71546"/>
                  </a:lnTo>
                  <a:lnTo>
                    <a:pt x="50893" y="68191"/>
                  </a:lnTo>
                  <a:lnTo>
                    <a:pt x="93655" y="56567"/>
                  </a:lnTo>
                  <a:lnTo>
                    <a:pt x="103782" y="52827"/>
                  </a:lnTo>
                  <a:lnTo>
                    <a:pt x="107965" y="50348"/>
                  </a:lnTo>
                  <a:lnTo>
                    <a:pt x="111810" y="49752"/>
                  </a:lnTo>
                  <a:lnTo>
                    <a:pt x="115434" y="50415"/>
                  </a:lnTo>
                  <a:lnTo>
                    <a:pt x="118907" y="51915"/>
                  </a:lnTo>
                  <a:lnTo>
                    <a:pt x="121223" y="56090"/>
                  </a:lnTo>
                  <a:lnTo>
                    <a:pt x="124939" y="91247"/>
                  </a:lnTo>
                  <a:lnTo>
                    <a:pt x="125583" y="130591"/>
                  </a:lnTo>
                  <a:lnTo>
                    <a:pt x="125800" y="171697"/>
                  </a:lnTo>
                  <a:lnTo>
                    <a:pt x="118239" y="214350"/>
                  </a:lnTo>
                  <a:lnTo>
                    <a:pt x="112592" y="234783"/>
                  </a:lnTo>
                  <a:lnTo>
                    <a:pt x="108545" y="241502"/>
                  </a:lnTo>
                  <a:lnTo>
                    <a:pt x="103732" y="245981"/>
                  </a:lnTo>
                  <a:lnTo>
                    <a:pt x="98406" y="248966"/>
                  </a:lnTo>
                  <a:lnTo>
                    <a:pt x="93797" y="249899"/>
                  </a:lnTo>
                  <a:lnTo>
                    <a:pt x="89666" y="249463"/>
                  </a:lnTo>
                  <a:lnTo>
                    <a:pt x="85853" y="248112"/>
                  </a:lnTo>
                  <a:lnTo>
                    <a:pt x="70375" y="236101"/>
                  </a:lnTo>
                  <a:lnTo>
                    <a:pt x="64155" y="227869"/>
                  </a:lnTo>
                  <a:lnTo>
                    <a:pt x="62497" y="224192"/>
                  </a:lnTo>
                  <a:lnTo>
                    <a:pt x="60162" y="198793"/>
                  </a:lnTo>
                  <a:lnTo>
                    <a:pt x="69583" y="164455"/>
                  </a:lnTo>
                  <a:lnTo>
                    <a:pt x="91730" y="123588"/>
                  </a:lnTo>
                  <a:lnTo>
                    <a:pt x="119309" y="94036"/>
                  </a:lnTo>
                  <a:lnTo>
                    <a:pt x="145787" y="77089"/>
                  </a:lnTo>
                  <a:lnTo>
                    <a:pt x="166464" y="70061"/>
                  </a:lnTo>
                  <a:lnTo>
                    <a:pt x="230629" y="549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0" name="SMARTInkShape-124">
              <a:extLst>
                <a:ext uri="{FF2B5EF4-FFF2-40B4-BE49-F238E27FC236}">
                  <a16:creationId xmlns:a16="http://schemas.microsoft.com/office/drawing/2014/main" id="{1F4353FB-E387-F92B-A846-3501B0594D22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5534025" y="6583704"/>
              <a:ext cx="152377" cy="101697"/>
            </a:xfrm>
            <a:custGeom>
              <a:avLst/>
              <a:gdLst/>
              <a:ahLst/>
              <a:cxnLst/>
              <a:rect l="0" t="0" r="0" b="0"/>
              <a:pathLst>
                <a:path w="152377" h="101697">
                  <a:moveTo>
                    <a:pt x="0" y="36171"/>
                  </a:moveTo>
                  <a:lnTo>
                    <a:pt x="0" y="36171"/>
                  </a:lnTo>
                  <a:lnTo>
                    <a:pt x="0" y="31115"/>
                  </a:lnTo>
                  <a:lnTo>
                    <a:pt x="2822" y="25810"/>
                  </a:lnTo>
                  <a:lnTo>
                    <a:pt x="13257" y="13781"/>
                  </a:lnTo>
                  <a:lnTo>
                    <a:pt x="24942" y="10345"/>
                  </a:lnTo>
                  <a:lnTo>
                    <a:pt x="54499" y="7757"/>
                  </a:lnTo>
                  <a:lnTo>
                    <a:pt x="51308" y="22814"/>
                  </a:lnTo>
                  <a:lnTo>
                    <a:pt x="39747" y="69714"/>
                  </a:lnTo>
                  <a:lnTo>
                    <a:pt x="30044" y="98962"/>
                  </a:lnTo>
                  <a:lnTo>
                    <a:pt x="30612" y="100256"/>
                  </a:lnTo>
                  <a:lnTo>
                    <a:pt x="32050" y="101120"/>
                  </a:lnTo>
                  <a:lnTo>
                    <a:pt x="34067" y="101696"/>
                  </a:lnTo>
                  <a:lnTo>
                    <a:pt x="36469" y="99962"/>
                  </a:lnTo>
                  <a:lnTo>
                    <a:pt x="73642" y="58036"/>
                  </a:lnTo>
                  <a:lnTo>
                    <a:pt x="119380" y="25321"/>
                  </a:lnTo>
                  <a:lnTo>
                    <a:pt x="150321" y="0"/>
                  </a:lnTo>
                  <a:lnTo>
                    <a:pt x="151014" y="416"/>
                  </a:lnTo>
                  <a:lnTo>
                    <a:pt x="151784" y="3699"/>
                  </a:lnTo>
                  <a:lnTo>
                    <a:pt x="152376" y="44642"/>
                  </a:lnTo>
                  <a:lnTo>
                    <a:pt x="151331" y="56869"/>
                  </a:lnTo>
                  <a:lnTo>
                    <a:pt x="133350" y="9332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1" name="SMARTInkShape-125">
              <a:extLst>
                <a:ext uri="{FF2B5EF4-FFF2-40B4-BE49-F238E27FC236}">
                  <a16:creationId xmlns:a16="http://schemas.microsoft.com/office/drawing/2014/main" id="{8C3ED36E-304D-BFA8-07F8-7BAB0559AF83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743575" y="6554525"/>
              <a:ext cx="33240" cy="132026"/>
            </a:xfrm>
            <a:custGeom>
              <a:avLst/>
              <a:gdLst/>
              <a:ahLst/>
              <a:cxnLst/>
              <a:rect l="0" t="0" r="0" b="0"/>
              <a:pathLst>
                <a:path w="33240" h="132026">
                  <a:moveTo>
                    <a:pt x="19050" y="8200"/>
                  </a:moveTo>
                  <a:lnTo>
                    <a:pt x="19050" y="8200"/>
                  </a:lnTo>
                  <a:lnTo>
                    <a:pt x="27251" y="0"/>
                  </a:lnTo>
                  <a:lnTo>
                    <a:pt x="33239" y="9181"/>
                  </a:lnTo>
                  <a:lnTo>
                    <a:pt x="33116" y="22394"/>
                  </a:lnTo>
                  <a:lnTo>
                    <a:pt x="22627" y="67024"/>
                  </a:lnTo>
                  <a:lnTo>
                    <a:pt x="16934" y="105466"/>
                  </a:lnTo>
                  <a:lnTo>
                    <a:pt x="0" y="1320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2" name="SMARTInkShape-126">
              <a:extLst>
                <a:ext uri="{FF2B5EF4-FFF2-40B4-BE49-F238E27FC236}">
                  <a16:creationId xmlns:a16="http://schemas.microsoft.com/office/drawing/2014/main" id="{4A27F933-AC20-FFDA-2AC9-7CF1B440C2B6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5785712" y="6457950"/>
              <a:ext cx="15014" cy="19051"/>
            </a:xfrm>
            <a:custGeom>
              <a:avLst/>
              <a:gdLst/>
              <a:ahLst/>
              <a:cxnLst/>
              <a:rect l="0" t="0" r="0" b="0"/>
              <a:pathLst>
                <a:path w="15014" h="19051">
                  <a:moveTo>
                    <a:pt x="5488" y="19050"/>
                  </a:moveTo>
                  <a:lnTo>
                    <a:pt x="5488" y="19050"/>
                  </a:lnTo>
                  <a:lnTo>
                    <a:pt x="432" y="13994"/>
                  </a:lnTo>
                  <a:lnTo>
                    <a:pt x="0" y="11446"/>
                  </a:lnTo>
                  <a:lnTo>
                    <a:pt x="772" y="8689"/>
                  </a:lnTo>
                  <a:lnTo>
                    <a:pt x="4557" y="1717"/>
                  </a:lnTo>
                  <a:lnTo>
                    <a:pt x="1501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3" name="SMARTInkShape-127">
              <a:extLst>
                <a:ext uri="{FF2B5EF4-FFF2-40B4-BE49-F238E27FC236}">
                  <a16:creationId xmlns:a16="http://schemas.microsoft.com/office/drawing/2014/main" id="{BA4C1981-D942-1122-709E-74BBA1439E79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5829300" y="6440511"/>
              <a:ext cx="170908" cy="322240"/>
            </a:xfrm>
            <a:custGeom>
              <a:avLst/>
              <a:gdLst/>
              <a:ahLst/>
              <a:cxnLst/>
              <a:rect l="0" t="0" r="0" b="0"/>
              <a:pathLst>
                <a:path w="170908" h="322240">
                  <a:moveTo>
                    <a:pt x="142875" y="55539"/>
                  </a:moveTo>
                  <a:lnTo>
                    <a:pt x="142875" y="55539"/>
                  </a:lnTo>
                  <a:lnTo>
                    <a:pt x="170228" y="9038"/>
                  </a:lnTo>
                  <a:lnTo>
                    <a:pt x="170907" y="3826"/>
                  </a:lnTo>
                  <a:lnTo>
                    <a:pt x="168971" y="2015"/>
                  </a:lnTo>
                  <a:lnTo>
                    <a:pt x="161176" y="0"/>
                  </a:lnTo>
                  <a:lnTo>
                    <a:pt x="150656" y="1927"/>
                  </a:lnTo>
                  <a:lnTo>
                    <a:pt x="144887" y="3923"/>
                  </a:lnTo>
                  <a:lnTo>
                    <a:pt x="126656" y="21901"/>
                  </a:lnTo>
                  <a:lnTo>
                    <a:pt x="95205" y="62829"/>
                  </a:lnTo>
                  <a:lnTo>
                    <a:pt x="83588" y="77830"/>
                  </a:lnTo>
                  <a:lnTo>
                    <a:pt x="64685" y="116152"/>
                  </a:lnTo>
                  <a:lnTo>
                    <a:pt x="45938" y="159116"/>
                  </a:lnTo>
                  <a:lnTo>
                    <a:pt x="32044" y="198178"/>
                  </a:lnTo>
                  <a:lnTo>
                    <a:pt x="19108" y="242112"/>
                  </a:lnTo>
                  <a:lnTo>
                    <a:pt x="6361" y="285950"/>
                  </a:lnTo>
                  <a:lnTo>
                    <a:pt x="0" y="3222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4" name="SMARTInkShape-128">
              <a:extLst>
                <a:ext uri="{FF2B5EF4-FFF2-40B4-BE49-F238E27FC236}">
                  <a16:creationId xmlns:a16="http://schemas.microsoft.com/office/drawing/2014/main" id="{C1494D13-6072-495C-FEF9-478C5AD55EF4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829300" y="6591300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4"/>
                  </a:lnTo>
                  <a:lnTo>
                    <a:pt x="23370" y="5793"/>
                  </a:lnTo>
                  <a:lnTo>
                    <a:pt x="70066" y="764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5" name="SMARTInkShape-129">
              <a:extLst>
                <a:ext uri="{FF2B5EF4-FFF2-40B4-BE49-F238E27FC236}">
                  <a16:creationId xmlns:a16="http://schemas.microsoft.com/office/drawing/2014/main" id="{F2CA9250-5591-EAE8-D44A-3D2AECEFE6F6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6000750" y="6591300"/>
              <a:ext cx="19051" cy="85726"/>
            </a:xfrm>
            <a:custGeom>
              <a:avLst/>
              <a:gdLst/>
              <a:ahLst/>
              <a:cxnLst/>
              <a:rect l="0" t="0" r="0" b="0"/>
              <a:pathLst>
                <a:path w="19051" h="85726">
                  <a:moveTo>
                    <a:pt x="19050" y="0"/>
                  </a:moveTo>
                  <a:lnTo>
                    <a:pt x="19050" y="0"/>
                  </a:lnTo>
                  <a:lnTo>
                    <a:pt x="10849" y="0"/>
                  </a:lnTo>
                  <a:lnTo>
                    <a:pt x="10408" y="1058"/>
                  </a:lnTo>
                  <a:lnTo>
                    <a:pt x="9541" y="45124"/>
                  </a:lnTo>
                  <a:lnTo>
                    <a:pt x="9535" y="49133"/>
                  </a:lnTo>
                  <a:lnTo>
                    <a:pt x="6708" y="56409"/>
                  </a:lnTo>
                  <a:lnTo>
                    <a:pt x="2981" y="63171"/>
                  </a:lnTo>
                  <a:lnTo>
                    <a:pt x="0" y="85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6" name="SMARTInkShape-130">
              <a:extLst>
                <a:ext uri="{FF2B5EF4-FFF2-40B4-BE49-F238E27FC236}">
                  <a16:creationId xmlns:a16="http://schemas.microsoft.com/office/drawing/2014/main" id="{8D0FE5DD-DB0E-CD7C-EF90-1ECDC9017662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6067425" y="6505575"/>
              <a:ext cx="28576" cy="28576"/>
            </a:xfrm>
            <a:custGeom>
              <a:avLst/>
              <a:gdLst/>
              <a:ahLst/>
              <a:cxnLst/>
              <a:rect l="0" t="0" r="0" b="0"/>
              <a:pathLst>
                <a:path w="28576" h="28576">
                  <a:moveTo>
                    <a:pt x="0" y="28575"/>
                  </a:moveTo>
                  <a:lnTo>
                    <a:pt x="0" y="28575"/>
                  </a:lnTo>
                  <a:lnTo>
                    <a:pt x="7539" y="10675"/>
                  </a:lnTo>
                  <a:lnTo>
                    <a:pt x="8201" y="7117"/>
                  </a:lnTo>
                  <a:lnTo>
                    <a:pt x="10759" y="4744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7" name="SMARTInkShape-131">
              <a:extLst>
                <a:ext uri="{FF2B5EF4-FFF2-40B4-BE49-F238E27FC236}">
                  <a16:creationId xmlns:a16="http://schemas.microsoft.com/office/drawing/2014/main" id="{D64B600B-0590-4246-C502-6946F26B49E5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126227" y="6605294"/>
              <a:ext cx="112649" cy="99990"/>
            </a:xfrm>
            <a:custGeom>
              <a:avLst/>
              <a:gdLst/>
              <a:ahLst/>
              <a:cxnLst/>
              <a:rect l="0" t="0" r="0" b="0"/>
              <a:pathLst>
                <a:path w="112649" h="99990">
                  <a:moveTo>
                    <a:pt x="84073" y="5056"/>
                  </a:moveTo>
                  <a:lnTo>
                    <a:pt x="84073" y="5056"/>
                  </a:lnTo>
                  <a:lnTo>
                    <a:pt x="73960" y="0"/>
                  </a:lnTo>
                  <a:lnTo>
                    <a:pt x="63350" y="339"/>
                  </a:lnTo>
                  <a:lnTo>
                    <a:pt x="51580" y="5076"/>
                  </a:lnTo>
                  <a:lnTo>
                    <a:pt x="20475" y="31295"/>
                  </a:lnTo>
                  <a:lnTo>
                    <a:pt x="13474" y="40706"/>
                  </a:lnTo>
                  <a:lnTo>
                    <a:pt x="6711" y="51955"/>
                  </a:lnTo>
                  <a:lnTo>
                    <a:pt x="3924" y="55372"/>
                  </a:lnTo>
                  <a:lnTo>
                    <a:pt x="826" y="64813"/>
                  </a:lnTo>
                  <a:lnTo>
                    <a:pt x="0" y="70294"/>
                  </a:lnTo>
                  <a:lnTo>
                    <a:pt x="1904" y="82029"/>
                  </a:lnTo>
                  <a:lnTo>
                    <a:pt x="3894" y="88121"/>
                  </a:lnTo>
                  <a:lnTo>
                    <a:pt x="7337" y="92182"/>
                  </a:lnTo>
                  <a:lnTo>
                    <a:pt x="16807" y="96696"/>
                  </a:lnTo>
                  <a:lnTo>
                    <a:pt x="62663" y="99989"/>
                  </a:lnTo>
                  <a:lnTo>
                    <a:pt x="80202" y="94521"/>
                  </a:lnTo>
                  <a:lnTo>
                    <a:pt x="112648" y="812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8" name="SMARTInkShape-132">
              <a:extLst>
                <a:ext uri="{FF2B5EF4-FFF2-40B4-BE49-F238E27FC236}">
                  <a16:creationId xmlns:a16="http://schemas.microsoft.com/office/drawing/2014/main" id="{76C13E2E-A1D9-57BD-8333-391880CEA16C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6287652" y="6603407"/>
              <a:ext cx="320653" cy="130769"/>
            </a:xfrm>
            <a:custGeom>
              <a:avLst/>
              <a:gdLst/>
              <a:ahLst/>
              <a:cxnLst/>
              <a:rect l="0" t="0" r="0" b="0"/>
              <a:pathLst>
                <a:path w="320653" h="130769">
                  <a:moveTo>
                    <a:pt x="113148" y="45043"/>
                  </a:moveTo>
                  <a:lnTo>
                    <a:pt x="113148" y="45043"/>
                  </a:lnTo>
                  <a:lnTo>
                    <a:pt x="118204" y="45043"/>
                  </a:lnTo>
                  <a:lnTo>
                    <a:pt x="123509" y="42221"/>
                  </a:lnTo>
                  <a:lnTo>
                    <a:pt x="132048" y="35634"/>
                  </a:lnTo>
                  <a:lnTo>
                    <a:pt x="132153" y="30496"/>
                  </a:lnTo>
                  <a:lnTo>
                    <a:pt x="122073" y="17215"/>
                  </a:lnTo>
                  <a:lnTo>
                    <a:pt x="108647" y="11508"/>
                  </a:lnTo>
                  <a:lnTo>
                    <a:pt x="79215" y="7844"/>
                  </a:lnTo>
                  <a:lnTo>
                    <a:pt x="63142" y="12988"/>
                  </a:lnTo>
                  <a:lnTo>
                    <a:pt x="32009" y="33536"/>
                  </a:lnTo>
                  <a:lnTo>
                    <a:pt x="11967" y="56804"/>
                  </a:lnTo>
                  <a:lnTo>
                    <a:pt x="4679" y="74611"/>
                  </a:lnTo>
                  <a:lnTo>
                    <a:pt x="0" y="101802"/>
                  </a:lnTo>
                  <a:lnTo>
                    <a:pt x="1733" y="106165"/>
                  </a:lnTo>
                  <a:lnTo>
                    <a:pt x="9302" y="113836"/>
                  </a:lnTo>
                  <a:lnTo>
                    <a:pt x="19722" y="117951"/>
                  </a:lnTo>
                  <a:lnTo>
                    <a:pt x="25463" y="119049"/>
                  </a:lnTo>
                  <a:lnTo>
                    <a:pt x="37488" y="117446"/>
                  </a:lnTo>
                  <a:lnTo>
                    <a:pt x="58980" y="107770"/>
                  </a:lnTo>
                  <a:lnTo>
                    <a:pt x="101463" y="75596"/>
                  </a:lnTo>
                  <a:lnTo>
                    <a:pt x="116288" y="59859"/>
                  </a:lnTo>
                  <a:lnTo>
                    <a:pt x="122423" y="45683"/>
                  </a:lnTo>
                  <a:lnTo>
                    <a:pt x="122599" y="50289"/>
                  </a:lnTo>
                  <a:lnTo>
                    <a:pt x="106195" y="92996"/>
                  </a:lnTo>
                  <a:lnTo>
                    <a:pt x="104130" y="113077"/>
                  </a:lnTo>
                  <a:lnTo>
                    <a:pt x="105019" y="115798"/>
                  </a:lnTo>
                  <a:lnTo>
                    <a:pt x="106670" y="117614"/>
                  </a:lnTo>
                  <a:lnTo>
                    <a:pt x="108829" y="118824"/>
                  </a:lnTo>
                  <a:lnTo>
                    <a:pt x="112385" y="117513"/>
                  </a:lnTo>
                  <a:lnTo>
                    <a:pt x="130479" y="105846"/>
                  </a:lnTo>
                  <a:lnTo>
                    <a:pt x="134227" y="104629"/>
                  </a:lnTo>
                  <a:lnTo>
                    <a:pt x="149615" y="92802"/>
                  </a:lnTo>
                  <a:lnTo>
                    <a:pt x="180026" y="53332"/>
                  </a:lnTo>
                  <a:lnTo>
                    <a:pt x="219228" y="6135"/>
                  </a:lnTo>
                  <a:lnTo>
                    <a:pt x="226617" y="1291"/>
                  </a:lnTo>
                  <a:lnTo>
                    <a:pt x="230069" y="0"/>
                  </a:lnTo>
                  <a:lnTo>
                    <a:pt x="232370" y="198"/>
                  </a:lnTo>
                  <a:lnTo>
                    <a:pt x="233904" y="1388"/>
                  </a:lnTo>
                  <a:lnTo>
                    <a:pt x="234927" y="3240"/>
                  </a:lnTo>
                  <a:lnTo>
                    <a:pt x="223536" y="46391"/>
                  </a:lnTo>
                  <a:lnTo>
                    <a:pt x="210215" y="92198"/>
                  </a:lnTo>
                  <a:lnTo>
                    <a:pt x="208557" y="109516"/>
                  </a:lnTo>
                  <a:lnTo>
                    <a:pt x="209563" y="109192"/>
                  </a:lnTo>
                  <a:lnTo>
                    <a:pt x="253456" y="66645"/>
                  </a:lnTo>
                  <a:lnTo>
                    <a:pt x="278368" y="43862"/>
                  </a:lnTo>
                  <a:lnTo>
                    <a:pt x="296276" y="37990"/>
                  </a:lnTo>
                  <a:lnTo>
                    <a:pt x="315795" y="35843"/>
                  </a:lnTo>
                  <a:lnTo>
                    <a:pt x="318097" y="38909"/>
                  </a:lnTo>
                  <a:lnTo>
                    <a:pt x="320652" y="50784"/>
                  </a:lnTo>
                  <a:lnTo>
                    <a:pt x="314690" y="84277"/>
                  </a:lnTo>
                  <a:lnTo>
                    <a:pt x="303320" y="115822"/>
                  </a:lnTo>
                  <a:lnTo>
                    <a:pt x="295940" y="127816"/>
                  </a:lnTo>
                  <a:lnTo>
                    <a:pt x="296392" y="128800"/>
                  </a:lnTo>
                  <a:lnTo>
                    <a:pt x="303648" y="13076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9" name="SMARTInkShape-133">
              <a:extLst>
                <a:ext uri="{FF2B5EF4-FFF2-40B4-BE49-F238E27FC236}">
                  <a16:creationId xmlns:a16="http://schemas.microsoft.com/office/drawing/2014/main" id="{C527DB5A-81CC-799D-3391-B4E5AAD26997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6688413" y="6611675"/>
              <a:ext cx="82538" cy="116939"/>
            </a:xfrm>
            <a:custGeom>
              <a:avLst/>
              <a:gdLst/>
              <a:ahLst/>
              <a:cxnLst/>
              <a:rect l="0" t="0" r="0" b="0"/>
              <a:pathLst>
                <a:path w="82538" h="116939">
                  <a:moveTo>
                    <a:pt x="74337" y="8200"/>
                  </a:moveTo>
                  <a:lnTo>
                    <a:pt x="74337" y="8200"/>
                  </a:lnTo>
                  <a:lnTo>
                    <a:pt x="82537" y="0"/>
                  </a:lnTo>
                  <a:lnTo>
                    <a:pt x="35556" y="40455"/>
                  </a:lnTo>
                  <a:lnTo>
                    <a:pt x="19885" y="70490"/>
                  </a:lnTo>
                  <a:lnTo>
                    <a:pt x="4424" y="92473"/>
                  </a:lnTo>
                  <a:lnTo>
                    <a:pt x="0" y="105254"/>
                  </a:lnTo>
                  <a:lnTo>
                    <a:pt x="1496" y="108886"/>
                  </a:lnTo>
                  <a:lnTo>
                    <a:pt x="8801" y="115743"/>
                  </a:lnTo>
                  <a:lnTo>
                    <a:pt x="12655" y="116938"/>
                  </a:lnTo>
                  <a:lnTo>
                    <a:pt x="16282" y="116675"/>
                  </a:lnTo>
                  <a:lnTo>
                    <a:pt x="24193" y="114620"/>
                  </a:lnTo>
                  <a:lnTo>
                    <a:pt x="39489" y="112404"/>
                  </a:lnTo>
                  <a:lnTo>
                    <a:pt x="55287" y="103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60" name="SMARTInkShape-134">
              <a:extLst>
                <a:ext uri="{FF2B5EF4-FFF2-40B4-BE49-F238E27FC236}">
                  <a16:creationId xmlns:a16="http://schemas.microsoft.com/office/drawing/2014/main" id="{7A1C7865-AD7A-FD08-F145-4DA65AEB4345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6829425" y="6625503"/>
              <a:ext cx="150202" cy="117715"/>
            </a:xfrm>
            <a:custGeom>
              <a:avLst/>
              <a:gdLst/>
              <a:ahLst/>
              <a:cxnLst/>
              <a:rect l="0" t="0" r="0" b="0"/>
              <a:pathLst>
                <a:path w="150202" h="117715">
                  <a:moveTo>
                    <a:pt x="0" y="41997"/>
                  </a:moveTo>
                  <a:lnTo>
                    <a:pt x="0" y="41997"/>
                  </a:lnTo>
                  <a:lnTo>
                    <a:pt x="5056" y="41997"/>
                  </a:lnTo>
                  <a:lnTo>
                    <a:pt x="6545" y="40939"/>
                  </a:lnTo>
                  <a:lnTo>
                    <a:pt x="7538" y="39175"/>
                  </a:lnTo>
                  <a:lnTo>
                    <a:pt x="8200" y="36941"/>
                  </a:lnTo>
                  <a:lnTo>
                    <a:pt x="9701" y="35452"/>
                  </a:lnTo>
                  <a:lnTo>
                    <a:pt x="17610" y="32865"/>
                  </a:lnTo>
                  <a:lnTo>
                    <a:pt x="42294" y="45765"/>
                  </a:lnTo>
                  <a:lnTo>
                    <a:pt x="62861" y="49816"/>
                  </a:lnTo>
                  <a:lnTo>
                    <a:pt x="105527" y="40936"/>
                  </a:lnTo>
                  <a:lnTo>
                    <a:pt x="141268" y="30392"/>
                  </a:lnTo>
                  <a:lnTo>
                    <a:pt x="144980" y="27910"/>
                  </a:lnTo>
                  <a:lnTo>
                    <a:pt x="149102" y="22331"/>
                  </a:lnTo>
                  <a:lnTo>
                    <a:pt x="150201" y="19361"/>
                  </a:lnTo>
                  <a:lnTo>
                    <a:pt x="148817" y="16323"/>
                  </a:lnTo>
                  <a:lnTo>
                    <a:pt x="141636" y="10125"/>
                  </a:lnTo>
                  <a:lnTo>
                    <a:pt x="120635" y="686"/>
                  </a:lnTo>
                  <a:lnTo>
                    <a:pt x="103357" y="0"/>
                  </a:lnTo>
                  <a:lnTo>
                    <a:pt x="87212" y="3223"/>
                  </a:lnTo>
                  <a:lnTo>
                    <a:pt x="49363" y="21983"/>
                  </a:lnTo>
                  <a:lnTo>
                    <a:pt x="34992" y="33454"/>
                  </a:lnTo>
                  <a:lnTo>
                    <a:pt x="25077" y="46666"/>
                  </a:lnTo>
                  <a:lnTo>
                    <a:pt x="17142" y="63122"/>
                  </a:lnTo>
                  <a:lnTo>
                    <a:pt x="15662" y="69839"/>
                  </a:lnTo>
                  <a:lnTo>
                    <a:pt x="16839" y="80124"/>
                  </a:lnTo>
                  <a:lnTo>
                    <a:pt x="28508" y="96921"/>
                  </a:lnTo>
                  <a:lnTo>
                    <a:pt x="39481" y="103449"/>
                  </a:lnTo>
                  <a:lnTo>
                    <a:pt x="83860" y="115752"/>
                  </a:lnTo>
                  <a:lnTo>
                    <a:pt x="110757" y="117714"/>
                  </a:lnTo>
                  <a:lnTo>
                    <a:pt x="133350" y="1086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61" name="SMARTInkShape-135">
              <a:extLst>
                <a:ext uri="{FF2B5EF4-FFF2-40B4-BE49-F238E27FC236}">
                  <a16:creationId xmlns:a16="http://schemas.microsoft.com/office/drawing/2014/main" id="{4EA3F342-AA47-4274-A765-3862D727B487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077075" y="67341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19050"/>
                  </a:moveTo>
                  <a:lnTo>
                    <a:pt x="0" y="19050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8</TotalTime>
  <Words>44</Words>
  <Application>Microsoft Office PowerPoint</Application>
  <PresentationFormat>On-screen Show (4:3)</PresentationFormat>
  <Paragraphs>7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6" baseType="lpstr">
      <vt:lpstr>Arial</vt:lpstr>
      <vt:lpstr>Calibri</vt:lpstr>
      <vt:lpstr>Office Theme</vt:lpstr>
      <vt:lpstr>Equation</vt:lpstr>
      <vt:lpstr>Section 11.6</vt:lpstr>
      <vt:lpstr>Example 11.6.1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ayjit</cp:lastModifiedBy>
  <cp:revision>266</cp:revision>
  <dcterms:created xsi:type="dcterms:W3CDTF">2013-04-26T14:43:13Z</dcterms:created>
  <dcterms:modified xsi:type="dcterms:W3CDTF">2023-10-11T14:17:10Z</dcterms:modified>
</cp:coreProperties>
</file>